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5" r:id="rId4"/>
    <p:sldMasterId id="2147483697" r:id="rId5"/>
  </p:sldMasterIdLst>
  <p:notesMasterIdLst>
    <p:notesMasterId r:id="rId51"/>
  </p:notesMasterIdLst>
  <p:sldIdLst>
    <p:sldId id="570" r:id="rId6"/>
    <p:sldId id="281" r:id="rId7"/>
    <p:sldId id="282" r:id="rId8"/>
    <p:sldId id="497" r:id="rId9"/>
    <p:sldId id="456" r:id="rId10"/>
    <p:sldId id="1185" r:id="rId11"/>
    <p:sldId id="1186" r:id="rId12"/>
    <p:sldId id="1187" r:id="rId13"/>
    <p:sldId id="1213" r:id="rId14"/>
    <p:sldId id="264" r:id="rId15"/>
    <p:sldId id="1188" r:id="rId16"/>
    <p:sldId id="259" r:id="rId17"/>
    <p:sldId id="326" r:id="rId18"/>
    <p:sldId id="1165" r:id="rId19"/>
    <p:sldId id="483" r:id="rId20"/>
    <p:sldId id="575" r:id="rId21"/>
    <p:sldId id="1222" r:id="rId22"/>
    <p:sldId id="484" r:id="rId23"/>
    <p:sldId id="588" r:id="rId24"/>
    <p:sldId id="589" r:id="rId25"/>
    <p:sldId id="256" r:id="rId26"/>
    <p:sldId id="1197" r:id="rId27"/>
    <p:sldId id="1169" r:id="rId28"/>
    <p:sldId id="1214" r:id="rId29"/>
    <p:sldId id="1215" r:id="rId30"/>
    <p:sldId id="1216" r:id="rId31"/>
    <p:sldId id="1199" r:id="rId32"/>
    <p:sldId id="1200" r:id="rId33"/>
    <p:sldId id="1201" r:id="rId34"/>
    <p:sldId id="1202" r:id="rId35"/>
    <p:sldId id="1175" r:id="rId36"/>
    <p:sldId id="1191" r:id="rId37"/>
    <p:sldId id="1209" r:id="rId38"/>
    <p:sldId id="1207" r:id="rId39"/>
    <p:sldId id="1217" r:id="rId40"/>
    <p:sldId id="1205" r:id="rId41"/>
    <p:sldId id="1218" r:id="rId42"/>
    <p:sldId id="1219" r:id="rId43"/>
    <p:sldId id="1203" r:id="rId44"/>
    <p:sldId id="543" r:id="rId45"/>
    <p:sldId id="1195" r:id="rId46"/>
    <p:sldId id="1221" r:id="rId47"/>
    <p:sldId id="1220" r:id="rId48"/>
    <p:sldId id="576" r:id="rId49"/>
    <p:sldId id="1194" r:id="rId5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letranmanh8x@gmail.com" initials="l" lastIdx="1" clrIdx="2">
    <p:extLst>
      <p:ext uri="{19B8F6BF-5375-455C-9EA6-DF929625EA0E}">
        <p15:presenceInfo xmlns:p15="http://schemas.microsoft.com/office/powerpoint/2012/main" userId="letranmanh8x@gmail.com" providerId="None"/>
      </p:ext>
    </p:extLst>
  </p:cmAuthor>
  <p:cmAuthor id="4" name="Admin" initials="A" lastIdx="51" clrIdx="3"/>
  <p:cmAuthor id="5" name="MP3" initials="M" lastIdx="2" clrIdx="4">
    <p:extLst>
      <p:ext uri="{19B8F6BF-5375-455C-9EA6-DF929625EA0E}">
        <p15:presenceInfo xmlns:p15="http://schemas.microsoft.com/office/powerpoint/2012/main" userId="MP3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47" d="100"/>
          <a:sy n="47" d="100"/>
        </p:scale>
        <p:origin x="48" y="4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2800" b="1" dirty="0">
              <a:latin typeface="Times New Roman" panose="02020603050405020304" pitchFamily="18" charset="0"/>
              <a:cs typeface="Times New Roman" panose="02020603050405020304" pitchFamily="18" charset="0"/>
            </a:rPr>
            <a:t> 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3772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5822"/>
          <a:ext cx="6096000" cy="114192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55744" y="81566"/>
        <a:ext cx="5984512" cy="1030432"/>
      </dsp:txXfrm>
    </dsp:sp>
    <dsp:sp modelId="{0DFB8EA2-E9F4-4E7D-B5BF-ABC527E44C63}">
      <dsp:nvSpPr>
        <dsp:cNvPr id="0" name=""/>
        <dsp:cNvSpPr/>
      </dsp:nvSpPr>
      <dsp:spPr>
        <a:xfrm>
          <a:off x="0" y="1161540"/>
          <a:ext cx="6096000" cy="10101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2800" b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 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161540"/>
        <a:ext cx="6096000" cy="1010160"/>
      </dsp:txXfrm>
    </dsp:sp>
    <dsp:sp modelId="{D2408717-B530-41AC-B5CE-E14FAEC5B062}">
      <dsp:nvSpPr>
        <dsp:cNvPr id="0" name=""/>
        <dsp:cNvSpPr/>
      </dsp:nvSpPr>
      <dsp:spPr>
        <a:xfrm>
          <a:off x="0" y="2133596"/>
          <a:ext cx="6096000" cy="114192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55744" y="2189340"/>
        <a:ext cx="5984512" cy="1030432"/>
      </dsp:txXfrm>
    </dsp:sp>
    <dsp:sp modelId="{8F3B6D51-6576-4847-95F8-097004C88A78}">
      <dsp:nvSpPr>
        <dsp:cNvPr id="0" name=""/>
        <dsp:cNvSpPr/>
      </dsp:nvSpPr>
      <dsp:spPr>
        <a:xfrm>
          <a:off x="0" y="3313620"/>
          <a:ext cx="6096000" cy="10101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313620"/>
        <a:ext cx="6096000" cy="10101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ạy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383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366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8554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535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2572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705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3000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17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7195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0268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6184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6768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1742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017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9991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1539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1301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83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4653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870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4006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212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88897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7855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1C805-3391-1BF8-26F5-22705E897C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D438AC4-DCF3-C09B-E17C-EC62DB28DCB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CAD08A-DB4F-9374-1CA5-DA676E90F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026FE-C45F-7C09-9C08-0B37216C7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473B91-C20A-2803-1FD8-DD19FAF71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8108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FC1C0-AA10-6C5F-60BC-4A06BCB917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28879E-9993-8BF7-745E-005641FBBD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5773D1-B9F8-AE51-37A1-F2CBF715C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83A913-AA0C-7FF2-1298-A04E9C10C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E9323B-8972-17AF-E472-FC5FE2F40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79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FC7FF-82C3-7FFA-1270-EBBC379FC9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EB89EB-E404-0933-44A7-4AD978713E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903039-79D8-0743-8A2E-78A1A792A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35C4C-EE26-1E71-BD7F-81AB740EF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FECEB6-AEFC-2D20-42B5-7A064103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7548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79889-D153-A0C8-9B79-8B4C0B7D1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648B2-F455-2A5A-C760-FE814B7014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9E7FEA-183C-E33E-CA41-E1D5608119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3A29DD-B403-C9D1-767E-4F5CBF14C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EDD3CF-7B74-A3CA-20DD-120E26F37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970588-9831-ADD6-FC5B-5A58574F4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978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A4295-3806-8B8F-77E7-A17C19E1D5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1CC7EA-CF0F-8560-2D72-F68E6B9274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047FF-5325-B988-816D-FE19CE0424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72C9BF-5CBA-8E3B-B46C-FB84A632E9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A40DDA-611C-46D7-7953-BA41016322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7EC9EAE-92BB-8CC9-FE3B-2559E6B60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79A79B-EFBC-31AD-E2BE-12BDF12F0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DDBDCD-F8B8-4ABD-E8B8-202C8733E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293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9FBF-3AB9-19B9-1E04-EDC5B13E4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FD8A4B-B17D-F930-DC3C-2291C2E79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01A337-D898-8647-0787-A6FDC7D50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F18998-8DBF-4C47-4301-0AA273A4B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2037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B1B8E8-BD08-1B82-46CF-843C2DBD2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A7598-CD7B-7343-4F24-31CC21EB0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29BE2F-AFF6-F5B6-EDDE-4B6AF7141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4395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13E1FD-1B80-7921-53AE-6866395C1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4392C0-5B55-93AA-1EF0-2EB872420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5909A3-6D04-631A-DBFB-F198C8A34E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AC4205-67A4-E045-13F9-CB414F35A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996834-D14F-CC19-FCB3-B714E7C1C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93E361-FF52-459D-7984-5EF7A9FFD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2880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9A1CB5-CAD7-AD37-DA24-FE361794C3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4D39AB-C88A-D5C8-1B35-CA70B173A9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503370-AB62-997C-69C8-55132DEC25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BD589D5-809F-694A-B7BD-1723D9481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B393DD-1D13-8FFA-F40F-A6F787FAAB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CE886C-8D71-744A-79BF-4D23D84E2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01931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C4C5E-984C-B4A1-32F5-88D00A448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FCFD9B-F19A-663F-718E-A0B1D9EED0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36EB32-429D-73DB-04EA-1530BE2E39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77A9F9-5845-79FE-A2BE-01A04D40E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CCE20-E956-6950-AFAC-7B3DF7D16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0869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CECF9D-1431-9DF1-7839-E90B00FCBD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150DD-C3BE-2AA8-7334-375AB231CC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5EAF3B-AADE-F261-38F7-FA598B34C0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13BF78-A1BC-4998-CC72-990817F95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14BC26-3C50-D0BA-672E-2DA6FB2D1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58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760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631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E818D7D-276F-0779-738D-D8268294EE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C865B1-0306-3066-48B3-99B514E428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2C5327-63F2-CB92-0420-89203EE094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FE6E6-0000-46E7-AEBF-AE347AACB9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C387CE-78DD-3472-7D59-97CDC9D131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D46794-B3CF-40C8-9BA3-AF5DE9738D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CB02E-8458-4B7E-B4E8-6A7E8D9FC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472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21.png"/><Relationship Id="rId3" Type="http://schemas.microsoft.com/office/2007/relationships/media" Target="../media/media2.mp3"/><Relationship Id="rId7" Type="http://schemas.openxmlformats.org/officeDocument/2006/relationships/image" Target="../media/image25.png"/><Relationship Id="rId12" Type="http://schemas.microsoft.com/office/2007/relationships/hdphoto" Target="../media/hdphoto6.wdp"/><Relationship Id="rId2" Type="http://schemas.openxmlformats.org/officeDocument/2006/relationships/audio" Target="../media/media1.mp3"/><Relationship Id="rId16" Type="http://schemas.openxmlformats.org/officeDocument/2006/relationships/slide" Target="slide9.xml"/><Relationship Id="rId1" Type="http://schemas.microsoft.com/office/2007/relationships/media" Target="../media/media1.mp3"/><Relationship Id="rId6" Type="http://schemas.openxmlformats.org/officeDocument/2006/relationships/image" Target="../media/image19.jpg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2.png"/><Relationship Id="rId10" Type="http://schemas.microsoft.com/office/2007/relationships/hdphoto" Target="../media/hdphoto5.wdp"/><Relationship Id="rId4" Type="http://schemas.openxmlformats.org/officeDocument/2006/relationships/audio" Target="../media/media2.mp3"/><Relationship Id="rId9" Type="http://schemas.openxmlformats.org/officeDocument/2006/relationships/image" Target="../media/image26.png"/><Relationship Id="rId14" Type="http://schemas.microsoft.com/office/2007/relationships/hdphoto" Target="../media/hdphoto3.wdp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microsoft.com/office/2007/relationships/media" Target="../media/media2.mp3"/><Relationship Id="rId7" Type="http://schemas.openxmlformats.org/officeDocument/2006/relationships/image" Target="../media/image20.png"/><Relationship Id="rId12" Type="http://schemas.openxmlformats.org/officeDocument/2006/relationships/slide" Target="slide1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8.jpg"/><Relationship Id="rId11" Type="http://schemas.openxmlformats.org/officeDocument/2006/relationships/image" Target="../media/image22.png"/><Relationship Id="rId5" Type="http://schemas.openxmlformats.org/officeDocument/2006/relationships/slideLayout" Target="../slideLayouts/slideLayout41.xml"/><Relationship Id="rId10" Type="http://schemas.microsoft.com/office/2007/relationships/hdphoto" Target="../media/hdphoto3.wdp"/><Relationship Id="rId4" Type="http://schemas.openxmlformats.org/officeDocument/2006/relationships/audio" Target="../media/media2.mp3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1.xml"/><Relationship Id="rId4" Type="http://schemas.microsoft.com/office/2007/relationships/hdphoto" Target="../media/hdphoto3.wdp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3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1.png"/><Relationship Id="rId5" Type="http://schemas.openxmlformats.org/officeDocument/2006/relationships/image" Target="../media/image340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8.png"/><Relationship Id="rId1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40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61.png"/><Relationship Id="rId5" Type="http://schemas.openxmlformats.org/officeDocument/2006/relationships/image" Target="../media/image56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7" Type="http://schemas.openxmlformats.org/officeDocument/2006/relationships/image" Target="../media/image5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2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1.png"/><Relationship Id="rId5" Type="http://schemas.openxmlformats.org/officeDocument/2006/relationships/image" Target="../media/image54.png"/><Relationship Id="rId4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79.png"/><Relationship Id="rId4" Type="http://schemas.openxmlformats.org/officeDocument/2006/relationships/image" Target="../media/image74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3.png"/><Relationship Id="rId5" Type="http://schemas.openxmlformats.org/officeDocument/2006/relationships/image" Target="../media/image54.png"/><Relationship Id="rId4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7" Type="http://schemas.openxmlformats.org/officeDocument/2006/relationships/image" Target="../media/image8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77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7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4.xml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8.xml"/><Relationship Id="rId3" Type="http://schemas.microsoft.com/office/2007/relationships/media" Target="../media/media2.mp3"/><Relationship Id="rId7" Type="http://schemas.openxmlformats.org/officeDocument/2006/relationships/image" Target="../media/image19.jpg"/><Relationship Id="rId12" Type="http://schemas.openxmlformats.org/officeDocument/2006/relationships/image" Target="../media/image2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4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30.xml"/><Relationship Id="rId10" Type="http://schemas.openxmlformats.org/officeDocument/2006/relationships/image" Target="../media/image21.png"/><Relationship Id="rId4" Type="http://schemas.openxmlformats.org/officeDocument/2006/relationships/audio" Target="../media/media2.mp3"/><Relationship Id="rId9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microsoft.com/office/2007/relationships/media" Target="../media/media2.mp3"/><Relationship Id="rId7" Type="http://schemas.openxmlformats.org/officeDocument/2006/relationships/image" Target="../media/image20.png"/><Relationship Id="rId12" Type="http://schemas.openxmlformats.org/officeDocument/2006/relationships/slide" Target="slide1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9.jpg"/><Relationship Id="rId11" Type="http://schemas.openxmlformats.org/officeDocument/2006/relationships/image" Target="../media/image22.png"/><Relationship Id="rId5" Type="http://schemas.openxmlformats.org/officeDocument/2006/relationships/slideLayout" Target="../slideLayouts/slideLayout41.xml"/><Relationship Id="rId10" Type="http://schemas.microsoft.com/office/2007/relationships/hdphoto" Target="../media/hdphoto3.wdp"/><Relationship Id="rId4" Type="http://schemas.openxmlformats.org/officeDocument/2006/relationships/audio" Target="../media/media2.mp3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3.emf"/><Relationship Id="rId3" Type="http://schemas.microsoft.com/office/2007/relationships/media" Target="../media/media2.mp3"/><Relationship Id="rId7" Type="http://schemas.microsoft.com/office/2007/relationships/hdphoto" Target="../media/hdphoto2.wdp"/><Relationship Id="rId12" Type="http://schemas.openxmlformats.org/officeDocument/2006/relationships/oleObject" Target="../embeddings/oleObject1.bin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0.png"/><Relationship Id="rId11" Type="http://schemas.openxmlformats.org/officeDocument/2006/relationships/slide" Target="slide10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4.emf"/><Relationship Id="rId10" Type="http://schemas.openxmlformats.org/officeDocument/2006/relationships/image" Target="../media/image22.png"/><Relationship Id="rId4" Type="http://schemas.openxmlformats.org/officeDocument/2006/relationships/audio" Target="../media/media2.mp3"/><Relationship Id="rId9" Type="http://schemas.microsoft.com/office/2007/relationships/hdphoto" Target="../media/hdphoto3.wdp"/><Relationship Id="rId1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E09686-A304-191B-C122-1234CF511535}"/>
              </a:ext>
            </a:extLst>
          </p:cNvPr>
          <p:cNvSpPr txBox="1"/>
          <p:nvPr/>
        </p:nvSpPr>
        <p:spPr>
          <a:xfrm>
            <a:off x="411931" y="3013265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485900" y="-57150"/>
            <a:ext cx="5600700" cy="1575532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244258" y="184747"/>
            <a:ext cx="4035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âu 4: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 = ax + b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Rounded 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76143" y="3109222"/>
            <a:ext cx="3725321" cy="60125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61478" y="3164412"/>
            <a:ext cx="3801154" cy="60456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ounded 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92387" y="1867037"/>
            <a:ext cx="3670245" cy="60456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Rounded 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84506" y="1869479"/>
            <a:ext cx="3707094" cy="60212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808453" y="3143535"/>
            <a:ext cx="319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816310" y="1892294"/>
            <a:ext cx="3065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22119" y="1885569"/>
            <a:ext cx="3769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khúc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88724" y="3205084"/>
            <a:ext cx="3197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ong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4981065" y="1644298"/>
            <a:ext cx="835245" cy="91201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89760" y="1614406"/>
            <a:ext cx="825410" cy="9012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89760" y="2921891"/>
            <a:ext cx="853545" cy="93200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3059" b="97412" l="476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30" t="3802" r="2199" b="2592"/>
          <a:stretch/>
        </p:blipFill>
        <p:spPr>
          <a:xfrm>
            <a:off x="4645906" y="2457831"/>
            <a:ext cx="1450094" cy="1714119"/>
          </a:xfrm>
          <a:prstGeom prst="rect">
            <a:avLst/>
          </a:prstGeom>
        </p:spPr>
      </p:pic>
      <p:pic>
        <p:nvPicPr>
          <p:cNvPr id="2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179069" y="12988"/>
            <a:ext cx="457200" cy="4572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214139" y="750723"/>
            <a:ext cx="457200" cy="4572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214139" y="2648018"/>
            <a:ext cx="457200" cy="457200"/>
          </a:xfrm>
          <a:prstGeom prst="rect">
            <a:avLst/>
          </a:prstGeom>
        </p:spPr>
      </p:pic>
      <p:pic>
        <p:nvPicPr>
          <p:cNvPr id="2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179069" y="1645775"/>
            <a:ext cx="457200" cy="457200"/>
          </a:xfrm>
          <a:prstGeom prst="rect">
            <a:avLst/>
          </a:prstGeom>
        </p:spPr>
      </p:pic>
      <p:sp>
        <p:nvSpPr>
          <p:cNvPr id="24" name="Right Arrow 23">
            <a:hlinkClick r:id="rId16" action="ppaction://hlinksldjump"/>
          </p:cNvPr>
          <p:cNvSpPr/>
          <p:nvPr/>
        </p:nvSpPr>
        <p:spPr>
          <a:xfrm>
            <a:off x="7356764" y="50624"/>
            <a:ext cx="628650" cy="387062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3603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085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12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8124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81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30000" r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457367" y="7062"/>
            <a:ext cx="6057900" cy="1451948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162870" y="203169"/>
            <a:ext cx="4789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 = –x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3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394997" y="1640337"/>
            <a:ext cx="2063686" cy="98968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635369" y="3471742"/>
            <a:ext cx="2045248" cy="98555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ounded 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394997" y="3410398"/>
            <a:ext cx="2063686" cy="100168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Rounded 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635369" y="1640337"/>
            <a:ext cx="2063686" cy="9882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943767" y="1812592"/>
            <a:ext cx="1514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–1.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316356" y="1854989"/>
            <a:ext cx="1000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1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954253" y="3649631"/>
            <a:ext cx="15044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–3.</a:t>
            </a: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222065" y="3680408"/>
            <a:ext cx="1000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930097" y="1490184"/>
            <a:ext cx="1122412" cy="122558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5638800" y="3300519"/>
            <a:ext cx="1099487" cy="120055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938454" y="3315383"/>
            <a:ext cx="1085875" cy="118568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059" b="97412" l="476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30" t="3802" r="2199" b="2592"/>
          <a:stretch/>
        </p:blipFill>
        <p:spPr>
          <a:xfrm>
            <a:off x="5541029" y="1081220"/>
            <a:ext cx="1674723" cy="1979648"/>
          </a:xfrm>
          <a:prstGeom prst="rect">
            <a:avLst/>
          </a:prstGeom>
        </p:spPr>
      </p:pic>
      <p:pic>
        <p:nvPicPr>
          <p:cNvPr id="2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79069" y="12988"/>
            <a:ext cx="457200" cy="4572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214139" y="750723"/>
            <a:ext cx="457200" cy="4572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214139" y="2648018"/>
            <a:ext cx="457200" cy="457200"/>
          </a:xfrm>
          <a:prstGeom prst="rect">
            <a:avLst/>
          </a:prstGeom>
        </p:spPr>
      </p:pic>
      <p:pic>
        <p:nvPicPr>
          <p:cNvPr id="2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79069" y="1645775"/>
            <a:ext cx="457200" cy="457200"/>
          </a:xfrm>
          <a:prstGeom prst="rect">
            <a:avLst/>
          </a:prstGeom>
        </p:spPr>
      </p:pic>
      <p:sp>
        <p:nvSpPr>
          <p:cNvPr id="24" name="Right Arrow 23">
            <a:hlinkClick r:id="rId12" action="ppaction://hlinksldjump"/>
          </p:cNvPr>
          <p:cNvSpPr/>
          <p:nvPr/>
        </p:nvSpPr>
        <p:spPr>
          <a:xfrm>
            <a:off x="7356764" y="50624"/>
            <a:ext cx="628650" cy="387062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700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09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12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8124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81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 descr="OPL20U25GSXzBJYl68kk8uQGfFKzs7yb1M4KJWUiLk6ZEvGF+qCIPSnY57AbBFCvTW$15.2023.9$9+K4lPs7H94VUqPe2XwIsfPRnrXQE//QTEXxb8/8N4CNc6FpgZahzpTjFhMzSA7T/nHJa11DE8Ng2TP3iAmRczFlmslSuUNOgUeb6yRvs0=">
            <a:hlinkClick r:id="" action="ppaction://hlinkshowjump?jump=nextslide"/>
          </p:cNvPr>
          <p:cNvSpPr/>
          <p:nvPr/>
        </p:nvSpPr>
        <p:spPr>
          <a:xfrm>
            <a:off x="6858000" y="209550"/>
            <a:ext cx="1114425" cy="3429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/>
            <a:r>
              <a:rPr lang="en-US" sz="135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MỚI</a:t>
            </a:r>
          </a:p>
        </p:txBody>
      </p:sp>
      <p:sp>
        <p:nvSpPr>
          <p:cNvPr id="4" name="Thought Bubble: Cloud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46E51F-E41E-695E-9377-83933F168BE5}"/>
              </a:ext>
            </a:extLst>
          </p:cNvPr>
          <p:cNvSpPr/>
          <p:nvPr/>
        </p:nvSpPr>
        <p:spPr>
          <a:xfrm>
            <a:off x="4419600" y="742950"/>
            <a:ext cx="3987836" cy="1885362"/>
          </a:xfrm>
          <a:prstGeom prst="cloudCallout">
            <a:avLst>
              <a:gd name="adj1" fmla="val -49034"/>
              <a:gd name="adj2" fmla="val 40201"/>
            </a:avLst>
          </a:prstGeom>
          <a:solidFill>
            <a:srgbClr val="92D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7AFF8F-64CA-1D49-ADC2-E354E14960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059" b="97412" l="476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30" t="3802" r="2199" b="2592"/>
          <a:stretch/>
        </p:blipFill>
        <p:spPr>
          <a:xfrm>
            <a:off x="2666999" y="2038350"/>
            <a:ext cx="2578517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05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-1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63124" y="1851517"/>
            <a:ext cx="76426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ÀI TẬP CUỐI CHƯƠNG III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30832" y="1234362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636306" y="631297"/>
            <a:ext cx="7871387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ỘI DUNG HÀM SỐ VÀ ĐỒ THỊ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75529" y="143647"/>
            <a:ext cx="267445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0" y="-46935"/>
            <a:ext cx="9144000" cy="51435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8" name="Hình chữ nhật 5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372396" y="29911"/>
            <a:ext cx="8885904" cy="51435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7" name="Picture 2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370879" y="701885"/>
            <a:ext cx="796312" cy="1080095"/>
          </a:xfrm>
          <a:prstGeom prst="rect">
            <a:avLst/>
          </a:prstGeom>
        </p:spPr>
      </p:pic>
      <p:sp>
        <p:nvSpPr>
          <p:cNvPr id="26" name="Hình chữ nhật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373832" y="680276"/>
            <a:ext cx="2639857" cy="63519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9" name="Hình chữ nhật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10183" y="743972"/>
            <a:ext cx="2629566" cy="4847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27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7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7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27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4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564DD8-526E-98E8-160A-67A35FD4CE98}"/>
              </a:ext>
            </a:extLst>
          </p:cNvPr>
          <p:cNvGrpSpPr/>
          <p:nvPr/>
        </p:nvGrpSpPr>
        <p:grpSpPr>
          <a:xfrm>
            <a:off x="187242" y="2123151"/>
            <a:ext cx="4529507" cy="3050193"/>
            <a:chOff x="177965" y="2495040"/>
            <a:chExt cx="4529507" cy="2689675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0BC7184D-EA66-AF86-2FF8-A4C923FD65CD}"/>
                </a:ext>
              </a:extLst>
            </p:cNvPr>
            <p:cNvGrpSpPr/>
            <p:nvPr/>
          </p:nvGrpSpPr>
          <p:grpSpPr>
            <a:xfrm>
              <a:off x="177965" y="2495040"/>
              <a:ext cx="4529507" cy="2689675"/>
              <a:chOff x="134396" y="2242460"/>
              <a:chExt cx="4529507" cy="2689675"/>
            </a:xfrm>
          </p:grpSpPr>
          <p:grpSp>
            <p:nvGrpSpPr>
              <p:cNvPr id="18" name="Group 18"/>
              <p:cNvGrpSpPr/>
              <p:nvPr/>
            </p:nvGrpSpPr>
            <p:grpSpPr>
              <a:xfrm>
                <a:off x="134396" y="2242460"/>
                <a:ext cx="4529507" cy="2668057"/>
                <a:chOff x="0" y="0"/>
                <a:chExt cx="3622507" cy="2471096"/>
              </a:xfrm>
            </p:grpSpPr>
            <p:sp>
              <p:nvSpPr>
                <p:cNvPr id="19" name="Freeform 19"/>
                <p:cNvSpPr/>
                <p:nvPr/>
              </p:nvSpPr>
              <p:spPr>
                <a:xfrm>
                  <a:off x="80010" y="80010"/>
                  <a:ext cx="3529798" cy="2378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9798" h="2378386">
                      <a:moveTo>
                        <a:pt x="0" y="2323776"/>
                      </a:moveTo>
                      <a:lnTo>
                        <a:pt x="0" y="2378386"/>
                      </a:lnTo>
                      <a:lnTo>
                        <a:pt x="3529798" y="2378386"/>
                      </a:lnTo>
                      <a:lnTo>
                        <a:pt x="3529798" y="0"/>
                      </a:lnTo>
                      <a:lnTo>
                        <a:pt x="3475187" y="0"/>
                      </a:lnTo>
                      <a:lnTo>
                        <a:pt x="3475187" y="2323776"/>
                      </a:lnTo>
                      <a:close/>
                    </a:path>
                  </a:pathLst>
                </a:custGeom>
                <a:solidFill>
                  <a:srgbClr val="F58634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/>
                <p:nvPr/>
              </p:nvSpPr>
              <p:spPr>
                <a:xfrm>
                  <a:off x="67310" y="67310"/>
                  <a:ext cx="3555198" cy="24037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55198" h="2403786">
                      <a:moveTo>
                        <a:pt x="3487887" y="0"/>
                      </a:moveTo>
                      <a:lnTo>
                        <a:pt x="3487887" y="12700"/>
                      </a:lnTo>
                      <a:lnTo>
                        <a:pt x="3542498" y="12700"/>
                      </a:lnTo>
                      <a:lnTo>
                        <a:pt x="3542498" y="2391086"/>
                      </a:lnTo>
                      <a:lnTo>
                        <a:pt x="12700" y="2391086"/>
                      </a:lnTo>
                      <a:lnTo>
                        <a:pt x="12700" y="2336476"/>
                      </a:lnTo>
                      <a:lnTo>
                        <a:pt x="0" y="2336476"/>
                      </a:lnTo>
                      <a:lnTo>
                        <a:pt x="0" y="2403786"/>
                      </a:lnTo>
                      <a:lnTo>
                        <a:pt x="3555198" y="2403786"/>
                      </a:lnTo>
                      <a:lnTo>
                        <a:pt x="3555198" y="0"/>
                      </a:lnTo>
                      <a:close/>
                    </a:path>
                  </a:pathLst>
                </a:custGeom>
                <a:solidFill>
                  <a:srgbClr val="2B262E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/>
                <p:nvPr/>
              </p:nvSpPr>
              <p:spPr>
                <a:xfrm>
                  <a:off x="12700" y="12700"/>
                  <a:ext cx="3529797" cy="23783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9797" h="2378386">
                      <a:moveTo>
                        <a:pt x="0" y="0"/>
                      </a:moveTo>
                      <a:lnTo>
                        <a:pt x="3529797" y="0"/>
                      </a:lnTo>
                      <a:lnTo>
                        <a:pt x="3529797" y="2378386"/>
                      </a:lnTo>
                      <a:lnTo>
                        <a:pt x="0" y="23783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/>
                <p:nvPr/>
              </p:nvSpPr>
              <p:spPr>
                <a:xfrm>
                  <a:off x="0" y="0"/>
                  <a:ext cx="3555197" cy="24037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55197" h="2403786">
                      <a:moveTo>
                        <a:pt x="80010" y="2403786"/>
                      </a:moveTo>
                      <a:lnTo>
                        <a:pt x="3555197" y="2403786"/>
                      </a:lnTo>
                      <a:lnTo>
                        <a:pt x="3555197" y="80010"/>
                      </a:lnTo>
                      <a:lnTo>
                        <a:pt x="3555197" y="67310"/>
                      </a:lnTo>
                      <a:lnTo>
                        <a:pt x="3555197" y="0"/>
                      </a:lnTo>
                      <a:lnTo>
                        <a:pt x="0" y="0"/>
                      </a:lnTo>
                      <a:lnTo>
                        <a:pt x="0" y="2403786"/>
                      </a:lnTo>
                      <a:lnTo>
                        <a:pt x="67310" y="2403786"/>
                      </a:lnTo>
                      <a:lnTo>
                        <a:pt x="80010" y="2403786"/>
                      </a:lnTo>
                      <a:close/>
                      <a:moveTo>
                        <a:pt x="12700" y="12700"/>
                      </a:moveTo>
                      <a:lnTo>
                        <a:pt x="3542497" y="12700"/>
                      </a:lnTo>
                      <a:lnTo>
                        <a:pt x="3542497" y="2391086"/>
                      </a:lnTo>
                      <a:lnTo>
                        <a:pt x="12700" y="2391086"/>
                      </a:lnTo>
                      <a:lnTo>
                        <a:pt x="12700" y="12700"/>
                      </a:lnTo>
                      <a:close/>
                    </a:path>
                  </a:pathLst>
                </a:custGeom>
                <a:solidFill>
                  <a:srgbClr val="2B262E"/>
                </a:solidFill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77263F1F-FB37-6BC8-64A3-E615C83CD0B6}"/>
                  </a:ext>
                </a:extLst>
              </p:cNvPr>
              <p:cNvGrpSpPr/>
              <p:nvPr/>
            </p:nvGrpSpPr>
            <p:grpSpPr>
              <a:xfrm>
                <a:off x="437451" y="4414114"/>
                <a:ext cx="3554023" cy="518021"/>
                <a:chOff x="587371" y="3695163"/>
                <a:chExt cx="3554023" cy="713225"/>
              </a:xfrm>
            </p:grpSpPr>
            <p:grpSp>
              <p:nvGrpSpPr>
                <p:cNvPr id="30" name="Group 30"/>
                <p:cNvGrpSpPr/>
                <p:nvPr/>
              </p:nvGrpSpPr>
              <p:grpSpPr>
                <a:xfrm>
                  <a:off x="587371" y="3695163"/>
                  <a:ext cx="3554023" cy="713225"/>
                  <a:chOff x="-52958" y="-6198313"/>
                  <a:chExt cx="34127594" cy="8738618"/>
                </a:xfrm>
                <a:scene3d>
                  <a:camera prst="orthographicFront">
                    <a:rot lat="0" lon="0" rev="0"/>
                  </a:camera>
                  <a:lightRig rig="glow" dir="t">
                    <a:rot lat="0" lon="0" rev="14100000"/>
                  </a:lightRig>
                </a:scene3d>
              </p:grpSpPr>
              <p:sp>
                <p:nvSpPr>
                  <p:cNvPr id="31" name="Freeform 31"/>
                  <p:cNvSpPr/>
                  <p:nvPr/>
                </p:nvSpPr>
                <p:spPr>
                  <a:xfrm>
                    <a:off x="-52958" y="-6198313"/>
                    <a:ext cx="33982817" cy="689779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3982815" h="6897788">
                        <a:moveTo>
                          <a:pt x="0" y="0"/>
                        </a:moveTo>
                        <a:lnTo>
                          <a:pt x="33982815" y="0"/>
                        </a:lnTo>
                        <a:lnTo>
                          <a:pt x="33982815" y="6897788"/>
                        </a:lnTo>
                        <a:lnTo>
                          <a:pt x="0" y="68977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D6C3FF"/>
                  </a:solidFill>
                  <a:ln>
                    <a:noFill/>
                  </a:ln>
                  <a:effectLst/>
                  <a:sp3d prstMaterial="softEdge">
                    <a:bevelT w="127000" prst="artDeco"/>
                  </a:sp3d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2"/>
                  <p:cNvSpPr/>
                  <p:nvPr/>
                </p:nvSpPr>
                <p:spPr>
                  <a:xfrm>
                    <a:off x="-52958" y="-4502263"/>
                    <a:ext cx="34127594" cy="704256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27594" h="7042568">
                        <a:moveTo>
                          <a:pt x="33982816" y="6897788"/>
                        </a:moveTo>
                        <a:lnTo>
                          <a:pt x="34127594" y="6897788"/>
                        </a:lnTo>
                        <a:lnTo>
                          <a:pt x="34127594" y="7042568"/>
                        </a:lnTo>
                        <a:lnTo>
                          <a:pt x="33982813" y="7042568"/>
                        </a:lnTo>
                        <a:lnTo>
                          <a:pt x="33982813" y="6897788"/>
                        </a:lnTo>
                        <a:close/>
                        <a:moveTo>
                          <a:pt x="0" y="144780"/>
                        </a:moveTo>
                        <a:lnTo>
                          <a:pt x="144780" y="144780"/>
                        </a:lnTo>
                        <a:lnTo>
                          <a:pt x="144780" y="6897788"/>
                        </a:lnTo>
                        <a:lnTo>
                          <a:pt x="0" y="6897788"/>
                        </a:lnTo>
                        <a:lnTo>
                          <a:pt x="0" y="144780"/>
                        </a:lnTo>
                        <a:close/>
                        <a:moveTo>
                          <a:pt x="0" y="6897788"/>
                        </a:moveTo>
                        <a:lnTo>
                          <a:pt x="144780" y="6897788"/>
                        </a:lnTo>
                        <a:lnTo>
                          <a:pt x="144780" y="7042568"/>
                        </a:lnTo>
                        <a:lnTo>
                          <a:pt x="0" y="7042568"/>
                        </a:lnTo>
                        <a:lnTo>
                          <a:pt x="0" y="6897788"/>
                        </a:lnTo>
                        <a:close/>
                        <a:moveTo>
                          <a:pt x="33982816" y="144780"/>
                        </a:moveTo>
                        <a:lnTo>
                          <a:pt x="34127594" y="144780"/>
                        </a:lnTo>
                        <a:lnTo>
                          <a:pt x="34127594" y="6897788"/>
                        </a:lnTo>
                        <a:lnTo>
                          <a:pt x="33982813" y="6897788"/>
                        </a:lnTo>
                        <a:lnTo>
                          <a:pt x="33982813" y="144780"/>
                        </a:lnTo>
                        <a:close/>
                        <a:moveTo>
                          <a:pt x="144780" y="6897788"/>
                        </a:moveTo>
                        <a:lnTo>
                          <a:pt x="33982816" y="6897788"/>
                        </a:lnTo>
                        <a:lnTo>
                          <a:pt x="33982816" y="7042568"/>
                        </a:lnTo>
                        <a:lnTo>
                          <a:pt x="144780" y="7042568"/>
                        </a:lnTo>
                        <a:lnTo>
                          <a:pt x="144780" y="6897788"/>
                        </a:lnTo>
                        <a:close/>
                        <a:moveTo>
                          <a:pt x="33982816" y="0"/>
                        </a:moveTo>
                        <a:lnTo>
                          <a:pt x="34127594" y="0"/>
                        </a:lnTo>
                        <a:lnTo>
                          <a:pt x="34127594" y="144780"/>
                        </a:lnTo>
                        <a:lnTo>
                          <a:pt x="33982813" y="144780"/>
                        </a:lnTo>
                        <a:lnTo>
                          <a:pt x="33982813" y="0"/>
                        </a:lnTo>
                        <a:close/>
                        <a:moveTo>
                          <a:pt x="0" y="0"/>
                        </a:moveTo>
                        <a:lnTo>
                          <a:pt x="144780" y="0"/>
                        </a:lnTo>
                        <a:lnTo>
                          <a:pt x="144780" y="144780"/>
                        </a:lnTo>
                        <a:lnTo>
                          <a:pt x="0" y="144780"/>
                        </a:lnTo>
                        <a:lnTo>
                          <a:pt x="0" y="0"/>
                        </a:lnTo>
                        <a:close/>
                        <a:moveTo>
                          <a:pt x="144780" y="0"/>
                        </a:moveTo>
                        <a:lnTo>
                          <a:pt x="33982816" y="0"/>
                        </a:lnTo>
                        <a:lnTo>
                          <a:pt x="33982816" y="144780"/>
                        </a:lnTo>
                        <a:lnTo>
                          <a:pt x="144780" y="144780"/>
                        </a:lnTo>
                        <a:lnTo>
                          <a:pt x="144780" y="0"/>
                        </a:lnTo>
                        <a:close/>
                      </a:path>
                    </a:pathLst>
                  </a:custGeom>
                  <a:solidFill>
                    <a:srgbClr val="2B262E"/>
                  </a:solidFill>
                  <a:ln>
                    <a:noFill/>
                  </a:ln>
                  <a:effectLst/>
                  <a:sp3d prstMaterial="softEdge">
                    <a:bevelT w="127000" prst="artDeco"/>
                  </a:sp3d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3" name="TextBox 33"/>
                <p:cNvSpPr txBox="1"/>
                <p:nvPr/>
              </p:nvSpPr>
              <p:spPr>
                <a:xfrm>
                  <a:off x="756318" y="3912703"/>
                  <a:ext cx="3186163" cy="278071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 algn="ctr">
                    <a:lnSpc>
                      <a:spcPts val="1658"/>
                    </a:lnSpc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ĂNG LỰC</a:t>
                  </a:r>
                </a:p>
              </p:txBody>
            </p:sp>
          </p:grpSp>
        </p:grpSp>
        <p:sp>
          <p:nvSpPr>
            <p:cNvPr id="73" name="Rectangle 72"/>
            <p:cNvSpPr/>
            <p:nvPr/>
          </p:nvSpPr>
          <p:spPr>
            <a:xfrm>
              <a:off x="199130" y="2587435"/>
              <a:ext cx="4444223" cy="25855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40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n-US" sz="2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o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ếp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ợp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á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pPr algn="just">
                <a:lnSpc>
                  <a:spcPct val="107000"/>
                </a:lnSpc>
                <a:spcAft>
                  <a:spcPts val="400"/>
                </a:spcAft>
              </a:pP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–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ế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ấn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ề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á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o</a:t>
              </a:r>
              <a:endPara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07000"/>
                </a:lnSpc>
                <a:spcAft>
                  <a:spcPts val="400"/>
                </a:spcAft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uy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ế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óa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>
                <a:lnSpc>
                  <a:spcPct val="107000"/>
                </a:lnSpc>
                <a:spcAft>
                  <a:spcPts val="400"/>
                </a:spcAft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ụ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ệ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>
                <a:lnSpc>
                  <a:spcPct val="107000"/>
                </a:lnSpc>
                <a:spcAft>
                  <a:spcPts val="400"/>
                </a:spcAft>
              </a:pPr>
              <a:r>
                <a:rPr lang="en-US" sz="2000" dirty="0"/>
                <a:t> </a:t>
              </a:r>
              <a:endPara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B61651-2437-5064-574B-F776D5357FF3}"/>
              </a:ext>
            </a:extLst>
          </p:cNvPr>
          <p:cNvGrpSpPr/>
          <p:nvPr/>
        </p:nvGrpSpPr>
        <p:grpSpPr>
          <a:xfrm>
            <a:off x="4742313" y="2123151"/>
            <a:ext cx="4270789" cy="3061567"/>
            <a:chOff x="4742313" y="2545709"/>
            <a:chExt cx="4270789" cy="2639009"/>
          </a:xfrm>
        </p:grpSpPr>
        <p:grpSp>
          <p:nvGrpSpPr>
            <p:cNvPr id="4" name="Group 4"/>
            <p:cNvGrpSpPr/>
            <p:nvPr/>
          </p:nvGrpSpPr>
          <p:grpSpPr>
            <a:xfrm>
              <a:off x="4742313" y="2545709"/>
              <a:ext cx="4270789" cy="2639009"/>
              <a:chOff x="0" y="0"/>
              <a:chExt cx="3622507" cy="2471096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80010" y="80010"/>
                <a:ext cx="3529798" cy="2378386"/>
              </a:xfrm>
              <a:custGeom>
                <a:avLst/>
                <a:gdLst/>
                <a:ahLst/>
                <a:cxnLst/>
                <a:rect l="l" t="t" r="r" b="b"/>
                <a:pathLst>
                  <a:path w="3529798" h="2378386">
                    <a:moveTo>
                      <a:pt x="0" y="2323776"/>
                    </a:moveTo>
                    <a:lnTo>
                      <a:pt x="0" y="2378386"/>
                    </a:lnTo>
                    <a:lnTo>
                      <a:pt x="3529798" y="2378386"/>
                    </a:lnTo>
                    <a:lnTo>
                      <a:pt x="3529798" y="0"/>
                    </a:lnTo>
                    <a:lnTo>
                      <a:pt x="3475187" y="0"/>
                    </a:lnTo>
                    <a:lnTo>
                      <a:pt x="3475187" y="2323776"/>
                    </a:lnTo>
                    <a:close/>
                  </a:path>
                </a:pathLst>
              </a:custGeom>
              <a:solidFill>
                <a:srgbClr val="F5863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6"/>
              <p:cNvSpPr/>
              <p:nvPr/>
            </p:nvSpPr>
            <p:spPr>
              <a:xfrm>
                <a:off x="67310" y="67310"/>
                <a:ext cx="3555198" cy="2403786"/>
              </a:xfrm>
              <a:custGeom>
                <a:avLst/>
                <a:gdLst/>
                <a:ahLst/>
                <a:cxnLst/>
                <a:rect l="l" t="t" r="r" b="b"/>
                <a:pathLst>
                  <a:path w="3555198" h="2403786">
                    <a:moveTo>
                      <a:pt x="3487887" y="0"/>
                    </a:moveTo>
                    <a:lnTo>
                      <a:pt x="3487887" y="12700"/>
                    </a:lnTo>
                    <a:lnTo>
                      <a:pt x="3542498" y="12700"/>
                    </a:lnTo>
                    <a:lnTo>
                      <a:pt x="3542498" y="2391086"/>
                    </a:lnTo>
                    <a:lnTo>
                      <a:pt x="12700" y="2391086"/>
                    </a:lnTo>
                    <a:lnTo>
                      <a:pt x="12700" y="2336476"/>
                    </a:lnTo>
                    <a:lnTo>
                      <a:pt x="0" y="2336476"/>
                    </a:lnTo>
                    <a:lnTo>
                      <a:pt x="0" y="2403786"/>
                    </a:lnTo>
                    <a:lnTo>
                      <a:pt x="3555198" y="2403786"/>
                    </a:lnTo>
                    <a:lnTo>
                      <a:pt x="3555198" y="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Freeform 7"/>
              <p:cNvSpPr/>
              <p:nvPr/>
            </p:nvSpPr>
            <p:spPr>
              <a:xfrm>
                <a:off x="12700" y="12700"/>
                <a:ext cx="3529797" cy="2378386"/>
              </a:xfrm>
              <a:custGeom>
                <a:avLst/>
                <a:gdLst/>
                <a:ahLst/>
                <a:cxnLst/>
                <a:rect l="l" t="t" r="r" b="b"/>
                <a:pathLst>
                  <a:path w="3529797" h="2378386">
                    <a:moveTo>
                      <a:pt x="0" y="0"/>
                    </a:moveTo>
                    <a:lnTo>
                      <a:pt x="3529797" y="0"/>
                    </a:lnTo>
                    <a:lnTo>
                      <a:pt x="3529797" y="2378386"/>
                    </a:lnTo>
                    <a:lnTo>
                      <a:pt x="0" y="2378386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Freeform 8"/>
              <p:cNvSpPr/>
              <p:nvPr/>
            </p:nvSpPr>
            <p:spPr>
              <a:xfrm>
                <a:off x="0" y="0"/>
                <a:ext cx="3555197" cy="2403786"/>
              </a:xfrm>
              <a:custGeom>
                <a:avLst/>
                <a:gdLst/>
                <a:ahLst/>
                <a:cxnLst/>
                <a:rect l="l" t="t" r="r" b="b"/>
                <a:pathLst>
                  <a:path w="3555197" h="2403786">
                    <a:moveTo>
                      <a:pt x="80010" y="2403786"/>
                    </a:moveTo>
                    <a:lnTo>
                      <a:pt x="3555197" y="2403786"/>
                    </a:lnTo>
                    <a:lnTo>
                      <a:pt x="3555197" y="80010"/>
                    </a:lnTo>
                    <a:lnTo>
                      <a:pt x="3555197" y="67310"/>
                    </a:lnTo>
                    <a:lnTo>
                      <a:pt x="3555197" y="0"/>
                    </a:lnTo>
                    <a:lnTo>
                      <a:pt x="0" y="0"/>
                    </a:lnTo>
                    <a:lnTo>
                      <a:pt x="0" y="2403786"/>
                    </a:lnTo>
                    <a:lnTo>
                      <a:pt x="67310" y="2403786"/>
                    </a:lnTo>
                    <a:lnTo>
                      <a:pt x="80010" y="2403786"/>
                    </a:lnTo>
                    <a:close/>
                    <a:moveTo>
                      <a:pt x="12700" y="12700"/>
                    </a:moveTo>
                    <a:lnTo>
                      <a:pt x="3542497" y="12700"/>
                    </a:lnTo>
                    <a:lnTo>
                      <a:pt x="3542497" y="2391086"/>
                    </a:lnTo>
                    <a:lnTo>
                      <a:pt x="12700" y="2391086"/>
                    </a:lnTo>
                    <a:lnTo>
                      <a:pt x="12700" y="1270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88B4E24-8592-2337-B68D-2200C13D4D51}"/>
                </a:ext>
              </a:extLst>
            </p:cNvPr>
            <p:cNvGrpSpPr/>
            <p:nvPr/>
          </p:nvGrpSpPr>
          <p:grpSpPr>
            <a:xfrm>
              <a:off x="5004508" y="4658208"/>
              <a:ext cx="3554023" cy="436516"/>
              <a:chOff x="4964828" y="4454344"/>
              <a:chExt cx="3554023" cy="574797"/>
            </a:xfrm>
          </p:grpSpPr>
          <p:grpSp>
            <p:nvGrpSpPr>
              <p:cNvPr id="9" name="Group 9"/>
              <p:cNvGrpSpPr/>
              <p:nvPr/>
            </p:nvGrpSpPr>
            <p:grpSpPr>
              <a:xfrm>
                <a:off x="4964828" y="4454344"/>
                <a:ext cx="3554023" cy="574797"/>
                <a:chOff x="0" y="0"/>
                <a:chExt cx="34127594" cy="7042568"/>
              </a:xfrm>
              <a:scene3d>
                <a:camera prst="orthographicFront">
                  <a:rot lat="0" lon="0" rev="0"/>
                </a:camera>
                <a:lightRig rig="glow" dir="t">
                  <a:rot lat="0" lon="0" rev="14100000"/>
                </a:lightRig>
              </a:scene3d>
            </p:grpSpPr>
            <p:sp>
              <p:nvSpPr>
                <p:cNvPr id="10" name="Freeform 10"/>
                <p:cNvSpPr/>
                <p:nvPr/>
              </p:nvSpPr>
              <p:spPr>
                <a:xfrm>
                  <a:off x="72390" y="72390"/>
                  <a:ext cx="33982815" cy="68977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982815" h="6897788">
                      <a:moveTo>
                        <a:pt x="0" y="0"/>
                      </a:moveTo>
                      <a:lnTo>
                        <a:pt x="33982815" y="0"/>
                      </a:lnTo>
                      <a:lnTo>
                        <a:pt x="33982815" y="6897788"/>
                      </a:lnTo>
                      <a:lnTo>
                        <a:pt x="0" y="689778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0CB"/>
                </a:solidFill>
                <a:ln>
                  <a:noFill/>
                </a:ln>
                <a:effectLst/>
                <a:sp3d prstMaterial="softEdge">
                  <a:bevelT w="127000" prst="artDeco"/>
                </a:sp3d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" name="Freeform 11"/>
                <p:cNvSpPr/>
                <p:nvPr/>
              </p:nvSpPr>
              <p:spPr>
                <a:xfrm>
                  <a:off x="0" y="0"/>
                  <a:ext cx="34127594" cy="70425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127594" h="7042568">
                      <a:moveTo>
                        <a:pt x="33982816" y="6897788"/>
                      </a:moveTo>
                      <a:lnTo>
                        <a:pt x="34127594" y="6897788"/>
                      </a:lnTo>
                      <a:lnTo>
                        <a:pt x="34127594" y="7042568"/>
                      </a:lnTo>
                      <a:lnTo>
                        <a:pt x="33982813" y="7042568"/>
                      </a:lnTo>
                      <a:lnTo>
                        <a:pt x="33982813" y="6897788"/>
                      </a:lnTo>
                      <a:close/>
                      <a:moveTo>
                        <a:pt x="0" y="144780"/>
                      </a:moveTo>
                      <a:lnTo>
                        <a:pt x="144780" y="144780"/>
                      </a:lnTo>
                      <a:lnTo>
                        <a:pt x="144780" y="6897788"/>
                      </a:lnTo>
                      <a:lnTo>
                        <a:pt x="0" y="6897788"/>
                      </a:lnTo>
                      <a:lnTo>
                        <a:pt x="0" y="144780"/>
                      </a:lnTo>
                      <a:close/>
                      <a:moveTo>
                        <a:pt x="0" y="6897788"/>
                      </a:moveTo>
                      <a:lnTo>
                        <a:pt x="144780" y="6897788"/>
                      </a:lnTo>
                      <a:lnTo>
                        <a:pt x="144780" y="7042568"/>
                      </a:lnTo>
                      <a:lnTo>
                        <a:pt x="0" y="7042568"/>
                      </a:lnTo>
                      <a:lnTo>
                        <a:pt x="0" y="6897788"/>
                      </a:lnTo>
                      <a:close/>
                      <a:moveTo>
                        <a:pt x="33982816" y="144780"/>
                      </a:moveTo>
                      <a:lnTo>
                        <a:pt x="34127594" y="144780"/>
                      </a:lnTo>
                      <a:lnTo>
                        <a:pt x="34127594" y="6897788"/>
                      </a:lnTo>
                      <a:lnTo>
                        <a:pt x="33982813" y="6897788"/>
                      </a:lnTo>
                      <a:lnTo>
                        <a:pt x="33982813" y="144780"/>
                      </a:lnTo>
                      <a:close/>
                      <a:moveTo>
                        <a:pt x="144780" y="6897788"/>
                      </a:moveTo>
                      <a:lnTo>
                        <a:pt x="33982816" y="6897788"/>
                      </a:lnTo>
                      <a:lnTo>
                        <a:pt x="33982816" y="7042568"/>
                      </a:lnTo>
                      <a:lnTo>
                        <a:pt x="144780" y="7042568"/>
                      </a:lnTo>
                      <a:lnTo>
                        <a:pt x="144780" y="6897788"/>
                      </a:lnTo>
                      <a:close/>
                      <a:moveTo>
                        <a:pt x="33982816" y="0"/>
                      </a:moveTo>
                      <a:lnTo>
                        <a:pt x="34127594" y="0"/>
                      </a:lnTo>
                      <a:lnTo>
                        <a:pt x="34127594" y="144780"/>
                      </a:lnTo>
                      <a:lnTo>
                        <a:pt x="33982813" y="144780"/>
                      </a:lnTo>
                      <a:lnTo>
                        <a:pt x="33982813" y="0"/>
                      </a:lnTo>
                      <a:close/>
                      <a:moveTo>
                        <a:pt x="0" y="0"/>
                      </a:moveTo>
                      <a:lnTo>
                        <a:pt x="144780" y="0"/>
                      </a:lnTo>
                      <a:lnTo>
                        <a:pt x="144780" y="144780"/>
                      </a:lnTo>
                      <a:lnTo>
                        <a:pt x="0" y="144780"/>
                      </a:lnTo>
                      <a:lnTo>
                        <a:pt x="0" y="0"/>
                      </a:lnTo>
                      <a:close/>
                      <a:moveTo>
                        <a:pt x="144780" y="0"/>
                      </a:moveTo>
                      <a:lnTo>
                        <a:pt x="33982816" y="0"/>
                      </a:lnTo>
                      <a:lnTo>
                        <a:pt x="33982816" y="144780"/>
                      </a:lnTo>
                      <a:lnTo>
                        <a:pt x="144780" y="144780"/>
                      </a:lnTo>
                      <a:lnTo>
                        <a:pt x="144780" y="0"/>
                      </a:lnTo>
                      <a:close/>
                    </a:path>
                  </a:pathLst>
                </a:custGeom>
                <a:solidFill>
                  <a:srgbClr val="2B262E"/>
                </a:solidFill>
                <a:ln>
                  <a:noFill/>
                </a:ln>
                <a:effectLst/>
                <a:sp3d prstMaterial="softEdge">
                  <a:bevelT w="127000" prst="artDeco"/>
                </a:sp3d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TextBox 12"/>
              <p:cNvSpPr txBox="1"/>
              <p:nvPr/>
            </p:nvSpPr>
            <p:spPr>
              <a:xfrm>
                <a:off x="5053440" y="4711938"/>
                <a:ext cx="3186163" cy="206788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algn="ctr">
                  <a:lnSpc>
                    <a:spcPts val="1414"/>
                  </a:lnSpc>
                </a:pP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 CHẤT</a:t>
                </a: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6F43031-C49F-E52F-708A-6B37FE9874B9}"/>
                </a:ext>
              </a:extLst>
            </p:cNvPr>
            <p:cNvSpPr txBox="1"/>
            <p:nvPr/>
          </p:nvSpPr>
          <p:spPr>
            <a:xfrm>
              <a:off x="4786829" y="2701871"/>
              <a:ext cx="3957424" cy="16312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spcBef>
                  <a:spcPts val="150"/>
                </a:spcBef>
                <a:spcAft>
                  <a:spcPts val="150"/>
                </a:spcAft>
              </a:pP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ăm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ầy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ủ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ạ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ắn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áo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o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ết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ả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ạt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s-MX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ng</a:t>
              </a:r>
              <a:r>
                <a:rPr lang="es-MX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oàn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y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ủ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ấ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ượ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iệm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ụ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ọ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2000" dirty="0"/>
            </a:p>
          </p:txBody>
        </p:sp>
      </p:grpSp>
      <p:grpSp>
        <p:nvGrpSpPr>
          <p:cNvPr id="48" name="Group 4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09E6B9-3D06-7F42-7100-763B788143AB}"/>
              </a:ext>
            </a:extLst>
          </p:cNvPr>
          <p:cNvGrpSpPr/>
          <p:nvPr/>
        </p:nvGrpSpPr>
        <p:grpSpPr>
          <a:xfrm>
            <a:off x="1835875" y="250695"/>
            <a:ext cx="6477000" cy="1779193"/>
            <a:chOff x="1558444" y="128735"/>
            <a:chExt cx="6477000" cy="2246781"/>
          </a:xfrm>
        </p:grpSpPr>
        <p:grpSp>
          <p:nvGrpSpPr>
            <p:cNvPr id="13" name="Group 13"/>
            <p:cNvGrpSpPr/>
            <p:nvPr/>
          </p:nvGrpSpPr>
          <p:grpSpPr>
            <a:xfrm>
              <a:off x="1558444" y="128735"/>
              <a:ext cx="6477000" cy="2246781"/>
              <a:chOff x="0" y="0"/>
              <a:chExt cx="7516216" cy="133926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80010" y="80010"/>
                <a:ext cx="7423506" cy="1246550"/>
              </a:xfrm>
              <a:custGeom>
                <a:avLst/>
                <a:gdLst/>
                <a:ahLst/>
                <a:cxnLst/>
                <a:rect l="l" t="t" r="r" b="b"/>
                <a:pathLst>
                  <a:path w="7423506" h="1246550">
                    <a:moveTo>
                      <a:pt x="0" y="1191940"/>
                    </a:moveTo>
                    <a:lnTo>
                      <a:pt x="0" y="1246550"/>
                    </a:lnTo>
                    <a:lnTo>
                      <a:pt x="7423506" y="1246550"/>
                    </a:lnTo>
                    <a:lnTo>
                      <a:pt x="7423506" y="0"/>
                    </a:lnTo>
                    <a:lnTo>
                      <a:pt x="7368896" y="0"/>
                    </a:lnTo>
                    <a:lnTo>
                      <a:pt x="7368896" y="1191940"/>
                    </a:lnTo>
                    <a:close/>
                  </a:path>
                </a:pathLst>
              </a:custGeom>
              <a:solidFill>
                <a:srgbClr val="F5863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/>
              <p:nvPr/>
            </p:nvSpPr>
            <p:spPr>
              <a:xfrm>
                <a:off x="67310" y="67310"/>
                <a:ext cx="7448906" cy="1271950"/>
              </a:xfrm>
              <a:custGeom>
                <a:avLst/>
                <a:gdLst/>
                <a:ahLst/>
                <a:cxnLst/>
                <a:rect l="l" t="t" r="r" b="b"/>
                <a:pathLst>
                  <a:path w="7448906" h="1271950">
                    <a:moveTo>
                      <a:pt x="7381596" y="0"/>
                    </a:moveTo>
                    <a:lnTo>
                      <a:pt x="7381596" y="12700"/>
                    </a:lnTo>
                    <a:lnTo>
                      <a:pt x="7436206" y="12700"/>
                    </a:lnTo>
                    <a:lnTo>
                      <a:pt x="7436206" y="1259250"/>
                    </a:lnTo>
                    <a:lnTo>
                      <a:pt x="12700" y="1259250"/>
                    </a:lnTo>
                    <a:lnTo>
                      <a:pt x="12700" y="1204640"/>
                    </a:lnTo>
                    <a:lnTo>
                      <a:pt x="0" y="1204640"/>
                    </a:lnTo>
                    <a:lnTo>
                      <a:pt x="0" y="1271950"/>
                    </a:lnTo>
                    <a:lnTo>
                      <a:pt x="7448906" y="1271950"/>
                    </a:lnTo>
                    <a:lnTo>
                      <a:pt x="7448906" y="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6"/>
              <p:cNvSpPr/>
              <p:nvPr/>
            </p:nvSpPr>
            <p:spPr>
              <a:xfrm>
                <a:off x="19764" y="12700"/>
                <a:ext cx="7423506" cy="1246550"/>
              </a:xfrm>
              <a:custGeom>
                <a:avLst/>
                <a:gdLst/>
                <a:ahLst/>
                <a:cxnLst/>
                <a:rect l="l" t="t" r="r" b="b"/>
                <a:pathLst>
                  <a:path w="7423506" h="1246550">
                    <a:moveTo>
                      <a:pt x="0" y="0"/>
                    </a:moveTo>
                    <a:lnTo>
                      <a:pt x="7423506" y="0"/>
                    </a:lnTo>
                    <a:lnTo>
                      <a:pt x="7423506" y="1246550"/>
                    </a:lnTo>
                    <a:lnTo>
                      <a:pt x="0" y="124655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7"/>
              <p:cNvSpPr/>
              <p:nvPr/>
            </p:nvSpPr>
            <p:spPr>
              <a:xfrm>
                <a:off x="0" y="0"/>
                <a:ext cx="7448906" cy="1271950"/>
              </a:xfrm>
              <a:custGeom>
                <a:avLst/>
                <a:gdLst/>
                <a:ahLst/>
                <a:cxnLst/>
                <a:rect l="l" t="t" r="r" b="b"/>
                <a:pathLst>
                  <a:path w="7448906" h="1271950">
                    <a:moveTo>
                      <a:pt x="80010" y="1271950"/>
                    </a:moveTo>
                    <a:lnTo>
                      <a:pt x="7448906" y="1271950"/>
                    </a:lnTo>
                    <a:lnTo>
                      <a:pt x="7448906" y="80010"/>
                    </a:lnTo>
                    <a:lnTo>
                      <a:pt x="7448906" y="67310"/>
                    </a:lnTo>
                    <a:lnTo>
                      <a:pt x="7448906" y="0"/>
                    </a:lnTo>
                    <a:lnTo>
                      <a:pt x="0" y="0"/>
                    </a:lnTo>
                    <a:lnTo>
                      <a:pt x="0" y="1271950"/>
                    </a:lnTo>
                    <a:lnTo>
                      <a:pt x="67310" y="1271950"/>
                    </a:lnTo>
                    <a:lnTo>
                      <a:pt x="80010" y="1271950"/>
                    </a:lnTo>
                    <a:close/>
                    <a:moveTo>
                      <a:pt x="12700" y="12700"/>
                    </a:moveTo>
                    <a:lnTo>
                      <a:pt x="7436206" y="12700"/>
                    </a:lnTo>
                    <a:lnTo>
                      <a:pt x="7436206" y="1259250"/>
                    </a:lnTo>
                    <a:lnTo>
                      <a:pt x="12700" y="1259250"/>
                    </a:lnTo>
                    <a:lnTo>
                      <a:pt x="12700" y="1270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3274E15-C8C4-1B66-FD40-045C2C47EA21}"/>
                </a:ext>
              </a:extLst>
            </p:cNvPr>
            <p:cNvGrpSpPr/>
            <p:nvPr/>
          </p:nvGrpSpPr>
          <p:grpSpPr>
            <a:xfrm>
              <a:off x="1954142" y="1818478"/>
              <a:ext cx="5057767" cy="541759"/>
              <a:chOff x="1948544" y="1554909"/>
              <a:chExt cx="5057767" cy="634135"/>
            </a:xfrm>
          </p:grpSpPr>
          <p:grpSp>
            <p:nvGrpSpPr>
              <p:cNvPr id="23" name="Group 23"/>
              <p:cNvGrpSpPr/>
              <p:nvPr/>
            </p:nvGrpSpPr>
            <p:grpSpPr>
              <a:xfrm>
                <a:off x="1948544" y="1554909"/>
                <a:ext cx="5057767" cy="634135"/>
                <a:chOff x="-291970" y="-1441835"/>
                <a:chExt cx="74373310" cy="4859955"/>
              </a:xfrm>
              <a:solidFill>
                <a:srgbClr val="33CCCC"/>
              </a:solidFill>
              <a:scene3d>
                <a:camera prst="orthographicFront">
                  <a:rot lat="0" lon="0" rev="0"/>
                </a:camera>
                <a:lightRig rig="glow" dir="t">
                  <a:rot lat="0" lon="0" rev="14100000"/>
                </a:lightRig>
              </a:scene3d>
            </p:grpSpPr>
            <p:sp>
              <p:nvSpPr>
                <p:cNvPr id="24" name="Freeform 24"/>
                <p:cNvSpPr/>
                <p:nvPr/>
              </p:nvSpPr>
              <p:spPr>
                <a:xfrm>
                  <a:off x="-136188" y="-443212"/>
                  <a:ext cx="74217528" cy="38613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217525" h="3861332">
                      <a:moveTo>
                        <a:pt x="0" y="0"/>
                      </a:moveTo>
                      <a:lnTo>
                        <a:pt x="74217525" y="0"/>
                      </a:lnTo>
                      <a:lnTo>
                        <a:pt x="74217525" y="3861332"/>
                      </a:lnTo>
                      <a:lnTo>
                        <a:pt x="0" y="386133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ln>
                  <a:noFill/>
                </a:ln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sp3d prstMaterial="softEdge">
                  <a:bevelT w="127000" prst="artDeco"/>
                </a:sp3d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/>
                <p:nvPr/>
              </p:nvSpPr>
              <p:spPr>
                <a:xfrm>
                  <a:off x="-291970" y="-1441835"/>
                  <a:ext cx="74362308" cy="4006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362301" h="4006111">
                      <a:moveTo>
                        <a:pt x="74217523" y="3861331"/>
                      </a:moveTo>
                      <a:lnTo>
                        <a:pt x="74362301" y="3861331"/>
                      </a:lnTo>
                      <a:lnTo>
                        <a:pt x="74362301" y="4006111"/>
                      </a:lnTo>
                      <a:lnTo>
                        <a:pt x="74217523" y="4006111"/>
                      </a:lnTo>
                      <a:lnTo>
                        <a:pt x="74217523" y="3861331"/>
                      </a:lnTo>
                      <a:close/>
                      <a:moveTo>
                        <a:pt x="0" y="144780"/>
                      </a:moveTo>
                      <a:lnTo>
                        <a:pt x="144780" y="144780"/>
                      </a:lnTo>
                      <a:lnTo>
                        <a:pt x="144780" y="3861331"/>
                      </a:lnTo>
                      <a:lnTo>
                        <a:pt x="0" y="3861331"/>
                      </a:lnTo>
                      <a:lnTo>
                        <a:pt x="0" y="144780"/>
                      </a:lnTo>
                      <a:close/>
                      <a:moveTo>
                        <a:pt x="0" y="3861331"/>
                      </a:moveTo>
                      <a:lnTo>
                        <a:pt x="144780" y="3861331"/>
                      </a:lnTo>
                      <a:lnTo>
                        <a:pt x="144780" y="4006111"/>
                      </a:lnTo>
                      <a:lnTo>
                        <a:pt x="0" y="4006111"/>
                      </a:lnTo>
                      <a:lnTo>
                        <a:pt x="0" y="3861331"/>
                      </a:lnTo>
                      <a:close/>
                      <a:moveTo>
                        <a:pt x="74217523" y="144780"/>
                      </a:moveTo>
                      <a:lnTo>
                        <a:pt x="74362301" y="144780"/>
                      </a:lnTo>
                      <a:lnTo>
                        <a:pt x="74362301" y="3861331"/>
                      </a:lnTo>
                      <a:lnTo>
                        <a:pt x="74217523" y="3861331"/>
                      </a:lnTo>
                      <a:lnTo>
                        <a:pt x="74217523" y="144780"/>
                      </a:lnTo>
                      <a:close/>
                      <a:moveTo>
                        <a:pt x="144780" y="3861331"/>
                      </a:moveTo>
                      <a:lnTo>
                        <a:pt x="74217523" y="3861331"/>
                      </a:lnTo>
                      <a:lnTo>
                        <a:pt x="74217523" y="4006111"/>
                      </a:lnTo>
                      <a:lnTo>
                        <a:pt x="144780" y="4006111"/>
                      </a:lnTo>
                      <a:lnTo>
                        <a:pt x="144780" y="3861331"/>
                      </a:lnTo>
                      <a:close/>
                      <a:moveTo>
                        <a:pt x="74217523" y="0"/>
                      </a:moveTo>
                      <a:lnTo>
                        <a:pt x="74362301" y="0"/>
                      </a:lnTo>
                      <a:lnTo>
                        <a:pt x="74362301" y="144780"/>
                      </a:lnTo>
                      <a:lnTo>
                        <a:pt x="74217523" y="144780"/>
                      </a:lnTo>
                      <a:lnTo>
                        <a:pt x="74217523" y="0"/>
                      </a:lnTo>
                      <a:close/>
                      <a:moveTo>
                        <a:pt x="0" y="0"/>
                      </a:moveTo>
                      <a:lnTo>
                        <a:pt x="144780" y="0"/>
                      </a:lnTo>
                      <a:lnTo>
                        <a:pt x="144780" y="144780"/>
                      </a:lnTo>
                      <a:lnTo>
                        <a:pt x="0" y="144780"/>
                      </a:lnTo>
                      <a:lnTo>
                        <a:pt x="0" y="0"/>
                      </a:lnTo>
                      <a:close/>
                      <a:moveTo>
                        <a:pt x="144780" y="0"/>
                      </a:moveTo>
                      <a:lnTo>
                        <a:pt x="74217523" y="0"/>
                      </a:lnTo>
                      <a:lnTo>
                        <a:pt x="74217523" y="144780"/>
                      </a:lnTo>
                      <a:lnTo>
                        <a:pt x="144780" y="144780"/>
                      </a:lnTo>
                      <a:lnTo>
                        <a:pt x="144780" y="0"/>
                      </a:lnTo>
                      <a:close/>
                    </a:path>
                  </a:pathLst>
                </a:custGeom>
                <a:ln/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" name="TextBox 28"/>
              <p:cNvSpPr txBox="1"/>
              <p:nvPr/>
            </p:nvSpPr>
            <p:spPr>
              <a:xfrm>
                <a:off x="3215886" y="1750361"/>
                <a:ext cx="2790444" cy="274114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2100"/>
                  </a:lnSpc>
                </a:pP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ẾN THỨC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E2EF6AE-2C10-008A-9040-F6522AC7B60B}"/>
                    </a:ext>
                  </a:extLst>
                </p:cNvPr>
                <p:cNvSpPr txBox="1"/>
                <p:nvPr/>
              </p:nvSpPr>
              <p:spPr>
                <a:xfrm>
                  <a:off x="1576231" y="318273"/>
                  <a:ext cx="6312659" cy="97165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–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ệ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ống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óa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iến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ức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ề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ậc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hất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;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ị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àm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ố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200" i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y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a</a:t>
                  </a:r>
                  <a:r>
                    <a:rPr lang="en-US" sz="2200" i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 </a:t>
                  </a:r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+ b (a </a:t>
                  </a:r>
                  <a14:m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</m:oMath>
                  </a14:m>
                  <a:r>
                    <a:rPr lang="en-US" sz="22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0)).</a:t>
                  </a:r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E2EF6AE-2C10-008A-9040-F6522AC7B6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231" y="318273"/>
                  <a:ext cx="6312659" cy="971657"/>
                </a:xfrm>
                <a:prstGeom prst="rect">
                  <a:avLst/>
                </a:prstGeom>
                <a:blipFill>
                  <a:blip r:embed="rId5"/>
                  <a:stretch>
                    <a:fillRect l="-1255" t="-5556" r="-1158" b="-150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1216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4424" y="470210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3800" y="1494275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4794" y="2954447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grpSp>
        <p:nvGrpSpPr>
          <p:cNvPr id="2" name="Group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5FDDB4-F4BE-114A-E7F9-EFF54ADA2909}"/>
              </a:ext>
            </a:extLst>
          </p:cNvPr>
          <p:cNvGrpSpPr>
            <a:grpSpLocks/>
          </p:cNvGrpSpPr>
          <p:nvPr/>
        </p:nvGrpSpPr>
        <p:grpSpPr bwMode="auto">
          <a:xfrm>
            <a:off x="865278" y="3736847"/>
            <a:ext cx="5459322" cy="1256884"/>
            <a:chOff x="3962400" y="4224337"/>
            <a:chExt cx="6047249" cy="2660234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90D2B30-0C3D-3898-DF4E-20A64890758E}"/>
                </a:ext>
              </a:extLst>
            </p:cNvPr>
            <p:cNvSpPr/>
            <p:nvPr/>
          </p:nvSpPr>
          <p:spPr>
            <a:xfrm>
              <a:off x="3962400" y="4224337"/>
              <a:ext cx="6047249" cy="2533706"/>
            </a:xfrm>
            <a:prstGeom prst="rect">
              <a:avLst/>
            </a:prstGeom>
            <a:solidFill>
              <a:srgbClr val="FFFF00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3">
              <a:extLst>
                <a:ext uri="{FF2B5EF4-FFF2-40B4-BE49-F238E27FC236}">
                  <a16:creationId xmlns:a16="http://schemas.microsoft.com/office/drawing/2014/main" id="{2E28B949-F2D3-06D1-C885-6460BDC9BC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812" y="4278897"/>
              <a:ext cx="5992836" cy="260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b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kern="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y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ơ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uy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óm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4076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1504950"/>
            <a:ext cx="84999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Ệ THỐNG HÓA KIẾN THỨC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B5A70E-B13E-1267-71B5-4F5A9C49B44E}"/>
              </a:ext>
            </a:extLst>
          </p:cNvPr>
          <p:cNvSpPr txBox="1"/>
          <p:nvPr/>
        </p:nvSpPr>
        <p:spPr>
          <a:xfrm>
            <a:off x="1659196" y="1566506"/>
            <a:ext cx="58846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 CHƯƠNG III: HÀM SỐ VÀ ĐỒ THỊ</a:t>
            </a:r>
          </a:p>
        </p:txBody>
      </p:sp>
    </p:spTree>
    <p:extLst>
      <p:ext uri="{BB962C8B-B14F-4D97-AF65-F5344CB8AC3E}">
        <p14:creationId xmlns:p14="http://schemas.microsoft.com/office/powerpoint/2010/main" val="387175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090306" y="3152656"/>
            <a:ext cx="3860329" cy="1153271"/>
            <a:chOff x="6787074" y="4169675"/>
            <a:chExt cx="5147105" cy="1537694"/>
          </a:xfrm>
        </p:grpSpPr>
        <p:pic>
          <p:nvPicPr>
            <p:cNvPr id="39" name="Picture 11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177764">
              <a:off x="6986286" y="4621698"/>
              <a:ext cx="577253" cy="975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ounded Rectangle 36"/>
                <p:cNvSpPr/>
                <p:nvPr/>
              </p:nvSpPr>
              <p:spPr>
                <a:xfrm>
                  <a:off x="7518399" y="4169675"/>
                  <a:ext cx="4415780" cy="1537694"/>
                </a:xfrm>
                <a:prstGeom prst="roundRect">
                  <a:avLst/>
                </a:prstGeom>
                <a:solidFill>
                  <a:srgbClr val="F3FFBF"/>
                </a:solidFill>
                <a:ln>
                  <a:solidFill>
                    <a:srgbClr val="92D4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51435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5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2: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 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just" defTabSz="51435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0,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0), ta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 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0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b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1500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1500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0</m:t>
                          </m:r>
                        </m:e>
                      </m:d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ồ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7" name="Rounded 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8399" y="4169675"/>
                  <a:ext cx="4415780" cy="1537694"/>
                </a:xfrm>
                <a:prstGeom prst="roundRect">
                  <a:avLst/>
                </a:prstGeom>
                <a:blipFill>
                  <a:blip r:embed="rId3"/>
                  <a:stretch>
                    <a:fillRect t="-1554" b="-6218"/>
                  </a:stretch>
                </a:blipFill>
                <a:ln>
                  <a:solidFill>
                    <a:srgbClr val="92D4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4149575" y="2289952"/>
            <a:ext cx="4801060" cy="1466092"/>
            <a:chOff x="5454255" y="2997566"/>
            <a:chExt cx="6401413" cy="1954790"/>
          </a:xfrm>
        </p:grpSpPr>
        <p:pic>
          <p:nvPicPr>
            <p:cNvPr id="36" name="Picture 10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99604">
              <a:off x="5454255" y="3279335"/>
              <a:ext cx="1670587" cy="1673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ounded Rectangle 31"/>
                <p:cNvSpPr/>
                <p:nvPr/>
              </p:nvSpPr>
              <p:spPr>
                <a:xfrm>
                  <a:off x="6690644" y="2997566"/>
                  <a:ext cx="5165024" cy="1038066"/>
                </a:xfrm>
                <a:prstGeom prst="roundRect">
                  <a:avLst/>
                </a:prstGeom>
                <a:solidFill>
                  <a:srgbClr val="F3FFBF"/>
                </a:solidFill>
                <a:ln>
                  <a:solidFill>
                    <a:srgbClr val="92D4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51435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5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1: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0), ta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ồ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</a:t>
                  </a:r>
                </a:p>
              </p:txBody>
            </p:sp>
          </mc:Choice>
          <mc:Fallback xmlns="">
            <p:sp>
              <p:nvSpPr>
                <p:cNvPr id="32" name="Rounded 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0644" y="2997566"/>
                  <a:ext cx="5165024" cy="1038066"/>
                </a:xfrm>
                <a:prstGeom prst="roundRect">
                  <a:avLst/>
                </a:prstGeom>
                <a:blipFill>
                  <a:blip r:embed="rId5"/>
                  <a:stretch>
                    <a:fillRect b="-6870"/>
                  </a:stretch>
                </a:blipFill>
                <a:ln>
                  <a:solidFill>
                    <a:srgbClr val="92D4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135011" y="3651337"/>
            <a:ext cx="2070187" cy="879557"/>
            <a:chOff x="4180014" y="4868449"/>
            <a:chExt cx="2760249" cy="1172742"/>
          </a:xfrm>
        </p:grpSpPr>
        <p:pic>
          <p:nvPicPr>
            <p:cNvPr id="31" name="Picture 10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68541">
              <a:off x="4180014" y="5132998"/>
              <a:ext cx="906872" cy="90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ounded Rectangle 33"/>
            <p:cNvSpPr/>
            <p:nvPr/>
          </p:nvSpPr>
          <p:spPr>
            <a:xfrm>
              <a:off x="4851476" y="4868449"/>
              <a:ext cx="2088787" cy="810173"/>
            </a:xfrm>
            <a:prstGeom prst="roundRect">
              <a:avLst/>
            </a:prstGeom>
            <a:solidFill>
              <a:srgbClr val="F3FFBF"/>
            </a:solidFill>
            <a:ln>
              <a:solidFill>
                <a:srgbClr val="92D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51435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5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vẽ đồ thị hàm số bậc nhất.</a:t>
              </a:r>
            </a:p>
          </p:txBody>
        </p:sp>
      </p:grpSp>
      <p:grpSp>
        <p:nvGrpSpPr>
          <p:cNvPr id="29" name="Group 28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118055" y="4258966"/>
            <a:ext cx="5848146" cy="720969"/>
            <a:chOff x="4157406" y="5678621"/>
            <a:chExt cx="7797529" cy="1064808"/>
          </a:xfrm>
        </p:grpSpPr>
        <p:pic>
          <p:nvPicPr>
            <p:cNvPr id="40" name="Picture 11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7406" y="5678621"/>
              <a:ext cx="890521" cy="928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ounded Rectangle 41"/>
                <p:cNvSpPr/>
                <p:nvPr/>
              </p:nvSpPr>
              <p:spPr>
                <a:xfrm>
                  <a:off x="4842934" y="5851454"/>
                  <a:ext cx="7112001" cy="891975"/>
                </a:xfrm>
                <a:prstGeom prst="roundRect">
                  <a:avLst/>
                </a:prstGeom>
                <a:solidFill>
                  <a:srgbClr val="F3FFBF"/>
                </a:solidFill>
                <a:ln>
                  <a:solidFill>
                    <a:srgbClr val="92D4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514350">
                    <a:defRPr/>
                  </a:pP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15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xy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 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0).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 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</m:oMath>
                  </a14:m>
                  <a:r>
                    <a:rPr lang="en-US" sz="15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0)</a:t>
                  </a:r>
                  <a:r>
                    <a:rPr lang="en-US" sz="15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2" name="Rounded 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2934" y="5851454"/>
                  <a:ext cx="7112001" cy="891975"/>
                </a:xfrm>
                <a:prstGeom prst="roundRect">
                  <a:avLst/>
                </a:prstGeom>
                <a:blipFill>
                  <a:blip r:embed="rId6"/>
                  <a:stretch>
                    <a:fillRect b="-4854"/>
                  </a:stretch>
                </a:blipFill>
                <a:ln>
                  <a:solidFill>
                    <a:srgbClr val="92D4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058205" y="3591850"/>
            <a:ext cx="2113029" cy="1225118"/>
            <a:chOff x="1443469" y="4824534"/>
            <a:chExt cx="2817372" cy="1633490"/>
          </a:xfrm>
        </p:grpSpPr>
        <p:sp>
          <p:nvSpPr>
            <p:cNvPr id="48" name="Freeform 47"/>
            <p:cNvSpPr/>
            <p:nvPr/>
          </p:nvSpPr>
          <p:spPr>
            <a:xfrm>
              <a:off x="1443469" y="4824534"/>
              <a:ext cx="820210" cy="1116482"/>
            </a:xfrm>
            <a:custGeom>
              <a:avLst/>
              <a:gdLst>
                <a:gd name="connsiteX0" fmla="*/ 247789 w 786966"/>
                <a:gd name="connsiteY0" fmla="*/ 39173 h 731505"/>
                <a:gd name="connsiteX1" fmla="*/ 783366 w 786966"/>
                <a:gd name="connsiteY1" fmla="*/ 52236 h 731505"/>
                <a:gd name="connsiteX2" fmla="*/ 12657 w 786966"/>
                <a:gd name="connsiteY2" fmla="*/ 548625 h 731505"/>
                <a:gd name="connsiteX3" fmla="*/ 300040 w 786966"/>
                <a:gd name="connsiteY3" fmla="*/ 731505 h 731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6966" h="731505">
                  <a:moveTo>
                    <a:pt x="247789" y="39173"/>
                  </a:moveTo>
                  <a:cubicBezTo>
                    <a:pt x="535172" y="3250"/>
                    <a:pt x="822555" y="-32673"/>
                    <a:pt x="783366" y="52236"/>
                  </a:cubicBezTo>
                  <a:cubicBezTo>
                    <a:pt x="744177" y="137145"/>
                    <a:pt x="93211" y="435414"/>
                    <a:pt x="12657" y="548625"/>
                  </a:cubicBezTo>
                  <a:cubicBezTo>
                    <a:pt x="-67897" y="661836"/>
                    <a:pt x="260851" y="705379"/>
                    <a:pt x="300040" y="731505"/>
                  </a:cubicBezTo>
                </a:path>
              </a:pathLst>
            </a:custGeom>
            <a:noFill/>
            <a:ln w="38100">
              <a:solidFill>
                <a:srgbClr val="92D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ounded Rectangle 4"/>
                <p:cNvSpPr/>
                <p:nvPr/>
              </p:nvSpPr>
              <p:spPr>
                <a:xfrm>
                  <a:off x="1752600" y="5343609"/>
                  <a:ext cx="2508241" cy="1114415"/>
                </a:xfrm>
                <a:prstGeom prst="roundRect">
                  <a:avLst/>
                </a:prstGeom>
                <a:solidFill>
                  <a:srgbClr val="F3FFBF"/>
                </a:solidFill>
                <a:ln>
                  <a:solidFill>
                    <a:srgbClr val="A6DB2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/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  <a:p>
                  <a:pPr algn="just"/>
                  <a:r>
                    <a:rPr lang="en-US" sz="15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15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x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:r>
                    <a:rPr lang="en-US" sz="15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lang="en-US" sz="15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 </m:t>
                      </m:r>
                    </m:oMath>
                  </a14:m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)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5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15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ounded 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600" y="5343609"/>
                  <a:ext cx="2508241" cy="1114415"/>
                </a:xfrm>
                <a:prstGeom prst="roundRect">
                  <a:avLst/>
                </a:prstGeom>
                <a:blipFill>
                  <a:blip r:embed="rId7"/>
                  <a:stretch>
                    <a:fillRect b="-2837"/>
                  </a:stretch>
                </a:blipFill>
                <a:ln>
                  <a:solidFill>
                    <a:srgbClr val="A6DB2F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2245891" y="985926"/>
            <a:ext cx="6098009" cy="1240684"/>
            <a:chOff x="2994522" y="1314568"/>
            <a:chExt cx="8130678" cy="1654245"/>
          </a:xfrm>
        </p:grpSpPr>
        <p:pic>
          <p:nvPicPr>
            <p:cNvPr id="24" name="Picture 8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66063">
              <a:off x="2994522" y="1314568"/>
              <a:ext cx="2002232" cy="1305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>
              <a:off x="4532077" y="2226779"/>
              <a:ext cx="6593123" cy="742034"/>
            </a:xfrm>
            <a:prstGeom prst="roundRect">
              <a:avLst/>
            </a:prstGeom>
            <a:solidFill>
              <a:srgbClr val="BFE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,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.</a:t>
              </a:r>
            </a:p>
          </p:txBody>
        </p:sp>
      </p:grpSp>
      <p:grpSp>
        <p:nvGrpSpPr>
          <p:cNvPr id="12" name="Group 1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2379508" y="857110"/>
            <a:ext cx="6365673" cy="758981"/>
            <a:chOff x="3172677" y="1142814"/>
            <a:chExt cx="8487564" cy="1011974"/>
          </a:xfrm>
        </p:grpSpPr>
        <p:pic>
          <p:nvPicPr>
            <p:cNvPr id="20" name="Picture 7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6821">
              <a:off x="3172677" y="1250870"/>
              <a:ext cx="1736427" cy="45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ounded Rectangle 20"/>
            <p:cNvSpPr/>
            <p:nvPr/>
          </p:nvSpPr>
          <p:spPr>
            <a:xfrm>
              <a:off x="4497441" y="1142814"/>
              <a:ext cx="7162800" cy="1011974"/>
            </a:xfrm>
            <a:prstGeom prst="roundRect">
              <a:avLst/>
            </a:prstGeom>
            <a:solidFill>
              <a:srgbClr val="BFE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/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,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5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</p:grpSp>
      <p:grpSp>
        <p:nvGrpSpPr>
          <p:cNvPr id="19" name="Group 18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041997" y="2272288"/>
            <a:ext cx="2933237" cy="1529343"/>
            <a:chOff x="1521118" y="3060676"/>
            <a:chExt cx="3910982" cy="2039124"/>
          </a:xfrm>
        </p:grpSpPr>
        <p:pic>
          <p:nvPicPr>
            <p:cNvPr id="43" name="Picture 10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19523">
              <a:off x="1521118" y="3696697"/>
              <a:ext cx="1401061" cy="140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ounded Rectangle 3"/>
            <p:cNvSpPr/>
            <p:nvPr/>
          </p:nvSpPr>
          <p:spPr>
            <a:xfrm>
              <a:off x="2310004" y="3060676"/>
              <a:ext cx="3122096" cy="1674090"/>
            </a:xfrm>
            <a:prstGeom prst="roundRect">
              <a:avLst/>
            </a:prstGeom>
            <a:solidFill>
              <a:srgbClr val="F3FFBF"/>
            </a:solidFill>
            <a:ln>
              <a:solidFill>
                <a:srgbClr val="A6DB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15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: 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 thị của hàm số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là tập hợp các điểm biểu diễn các cặp giá trị tương ứng (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) trên mặt phẳng tọa độ.</a:t>
              </a:r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11" name="Group 10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2488968" y="30854"/>
            <a:ext cx="6256213" cy="1145601"/>
            <a:chOff x="3318624" y="41138"/>
            <a:chExt cx="8341617" cy="1527468"/>
          </a:xfrm>
        </p:grpSpPr>
        <p:pic>
          <p:nvPicPr>
            <p:cNvPr id="18" name="Picture 6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69687">
              <a:off x="3318624" y="287054"/>
              <a:ext cx="1246707" cy="128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ounded Rectangle 1"/>
            <p:cNvSpPr/>
            <p:nvPr/>
          </p:nvSpPr>
          <p:spPr>
            <a:xfrm>
              <a:off x="4497441" y="41138"/>
              <a:ext cx="7162800" cy="1011974"/>
            </a:xfrm>
            <a:prstGeom prst="roundRect">
              <a:avLst/>
            </a:prstGeom>
            <a:solidFill>
              <a:srgbClr val="BFE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15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nghĩa: 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đại lượng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ay đổi) sao cho mỗi giá trị của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luôn xác định được chỉ một giá trị tương ứng của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ược gọi là hàm số của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r>
                <a:rPr lang="en-US" sz="15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5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gọi là biến số.</a:t>
              </a:r>
            </a:p>
          </p:txBody>
        </p:sp>
      </p:grpSp>
      <p:pic>
        <p:nvPicPr>
          <p:cNvPr id="21513" name="Picture 9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00"/>
          <a:stretch/>
        </p:blipFill>
        <p:spPr bwMode="auto">
          <a:xfrm rot="509517">
            <a:off x="-384671" y="2243376"/>
            <a:ext cx="1827459" cy="1618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4" b="7201"/>
          <a:stretch/>
        </p:blipFill>
        <p:spPr bwMode="auto">
          <a:xfrm rot="21297350">
            <a:off x="171775" y="661382"/>
            <a:ext cx="2583134" cy="165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364" y="983176"/>
            <a:ext cx="1814452" cy="1637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78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E830F1-FED7-94CE-FDF7-B11B3050F3A1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4D27B5-53A1-3B10-2754-DFFFE20919FC}"/>
              </a:ext>
            </a:extLst>
          </p:cNvPr>
          <p:cNvSpPr txBox="1"/>
          <p:nvPr/>
        </p:nvSpPr>
        <p:spPr>
          <a:xfrm>
            <a:off x="1371600" y="458102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DẠNG BÀI TẬP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82CF2B-E4AA-E62C-356F-A55C231AD3CC}"/>
              </a:ext>
            </a:extLst>
          </p:cNvPr>
          <p:cNvSpPr txBox="1"/>
          <p:nvPr/>
        </p:nvSpPr>
        <p:spPr>
          <a:xfrm>
            <a:off x="533399" y="1042877"/>
            <a:ext cx="8621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C1E31A-BDB6-6E74-3637-F48B91E9758A}"/>
              </a:ext>
            </a:extLst>
          </p:cNvPr>
          <p:cNvSpPr txBox="1"/>
          <p:nvPr/>
        </p:nvSpPr>
        <p:spPr>
          <a:xfrm>
            <a:off x="544032" y="179513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D08E13-607A-B65D-2157-7E515BD698FC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230401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310423777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737263-76F8-E85B-0537-358F5C83A02C}"/>
              </a:ext>
            </a:extLst>
          </p:cNvPr>
          <p:cNvSpPr txBox="1"/>
          <p:nvPr/>
        </p:nvSpPr>
        <p:spPr>
          <a:xfrm>
            <a:off x="117967" y="811620"/>
            <a:ext cx="8621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F6BA7C-7942-AC92-B8F1-17BE838559CE}"/>
              </a:ext>
            </a:extLst>
          </p:cNvPr>
          <p:cNvSpPr txBox="1"/>
          <p:nvPr/>
        </p:nvSpPr>
        <p:spPr>
          <a:xfrm>
            <a:off x="122557" y="1305794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CF044E-E821-56A7-FF40-8AD22FB006D6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grpSp>
        <p:nvGrpSpPr>
          <p:cNvPr id="13" name="Group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8C0C0B-8972-8215-5A2D-3EC068D56343}"/>
              </a:ext>
            </a:extLst>
          </p:cNvPr>
          <p:cNvGrpSpPr/>
          <p:nvPr/>
        </p:nvGrpSpPr>
        <p:grpSpPr>
          <a:xfrm>
            <a:off x="261383" y="1895489"/>
            <a:ext cx="8621232" cy="2027580"/>
            <a:chOff x="124778" y="1885950"/>
            <a:chExt cx="8621232" cy="202758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AB51806-4538-E513-084B-B1E85CE48A37}"/>
                </a:ext>
              </a:extLst>
            </p:cNvPr>
            <p:cNvSpPr txBox="1"/>
            <p:nvPr/>
          </p:nvSpPr>
          <p:spPr>
            <a:xfrm>
              <a:off x="124778" y="1885950"/>
              <a:ext cx="861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8A0ACF7-BA01-55D6-C694-CB9C510FA4E0}"/>
                </a:ext>
              </a:extLst>
            </p:cNvPr>
            <p:cNvSpPr txBox="1"/>
            <p:nvPr/>
          </p:nvSpPr>
          <p:spPr>
            <a:xfrm>
              <a:off x="135411" y="2866437"/>
              <a:ext cx="861059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</a:t>
              </a:r>
              <a:r>
                <a:rPr lang="en-US" sz="2800" b="1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ựa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o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ữ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iện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ề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ìm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ị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ệ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i="1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kern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ker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i="1" ker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.</a:t>
              </a:r>
              <a:endParaRPr lang="en-US" sz="2800" i="1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F17BD3C-ABDD-ECBA-1211-39AE6359802D}"/>
                </a:ext>
              </a:extLst>
            </p:cNvPr>
            <p:cNvSpPr txBox="1"/>
            <p:nvPr/>
          </p:nvSpPr>
          <p:spPr>
            <a:xfrm>
              <a:off x="124778" y="3390310"/>
              <a:ext cx="45720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uậ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37489D3-7740-950A-6E59-0548D4648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852567"/>
                </p:ext>
              </p:extLst>
            </p:nvPr>
          </p:nvGraphicFramePr>
          <p:xfrm>
            <a:off x="228520" y="2412986"/>
            <a:ext cx="7075488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7104083" imgH="592611" progId="Word.Document.12">
                    <p:embed/>
                  </p:oleObj>
                </mc:Choice>
                <mc:Fallback>
                  <p:oleObj name="Document" r:id="rId2" imgW="7104083" imgH="592611" progId="Word.Document.12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37489D3-7740-950A-6E59-0548D4648A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8520" y="2412986"/>
                          <a:ext cx="7075488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135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EA4F4-3DDB-8EE0-016C-E476876F0E4D}"/>
              </a:ext>
            </a:extLst>
          </p:cNvPr>
          <p:cNvSpPr txBox="1"/>
          <p:nvPr/>
        </p:nvSpPr>
        <p:spPr>
          <a:xfrm>
            <a:off x="154615" y="534022"/>
            <a:ext cx="8621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2EDA76-A740-B9AF-E69E-F84D0770AB7B}"/>
              </a:ext>
            </a:extLst>
          </p:cNvPr>
          <p:cNvSpPr txBox="1"/>
          <p:nvPr/>
        </p:nvSpPr>
        <p:spPr>
          <a:xfrm>
            <a:off x="139439" y="995151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47AEED-9D5E-A9B1-88FB-5DA2E9B13F67}"/>
              </a:ext>
            </a:extLst>
          </p:cNvPr>
          <p:cNvSpPr txBox="1"/>
          <p:nvPr/>
        </p:nvSpPr>
        <p:spPr>
          <a:xfrm>
            <a:off x="66840" y="1573993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60EF33-E01A-6700-9E65-5BD535A345D2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773CFA-0979-1460-422E-A8F9A1EA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20602"/>
              </p:ext>
            </p:extLst>
          </p:nvPr>
        </p:nvGraphicFramePr>
        <p:xfrm>
          <a:off x="254959" y="2097213"/>
          <a:ext cx="8767762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248265" imgH="2984852" progId="Word.Document.12">
                  <p:embed/>
                </p:oleObj>
              </mc:Choice>
              <mc:Fallback>
                <p:oleObj name="Document" r:id="rId2" imgW="9248265" imgH="2984852" progId="Word.Document.12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3773CFA-0979-1460-422E-A8F9A1EA1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959" y="2097213"/>
                        <a:ext cx="8767762" cy="282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03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F789CC-4B89-7144-526F-D7306A1660A8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4587B4-DB51-CEEB-1463-F49B1C47B64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70144" y="2803877"/>
            <a:ext cx="1217719" cy="1217719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BD74CD-2F1B-A328-7167-DA5451BD1088}"/>
              </a:ext>
            </a:extLst>
          </p:cNvPr>
          <p:cNvSpPr txBox="1"/>
          <p:nvPr/>
        </p:nvSpPr>
        <p:spPr>
          <a:xfrm>
            <a:off x="0" y="345244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– T79)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DAB7C9-74F6-033D-1D7B-92B28B33F28D}"/>
              </a:ext>
            </a:extLst>
          </p:cNvPr>
          <p:cNvSpPr txBox="1"/>
          <p:nvPr/>
        </p:nvSpPr>
        <p:spPr>
          <a:xfrm>
            <a:off x="66528" y="774772"/>
            <a:ext cx="90774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2;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49D5A2-D701-1176-F586-C9995B5A6217}"/>
              </a:ext>
            </a:extLst>
          </p:cNvPr>
          <p:cNvSpPr txBox="1"/>
          <p:nvPr/>
        </p:nvSpPr>
        <p:spPr>
          <a:xfrm>
            <a:off x="3581399" y="247079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F896BB-DAA7-394F-700B-F0C83F3FA85A}"/>
              </a:ext>
            </a:extLst>
          </p:cNvPr>
          <p:cNvSpPr txBox="1"/>
          <p:nvPr/>
        </p:nvSpPr>
        <p:spPr>
          <a:xfrm>
            <a:off x="762000" y="2925915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b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38FCE3-CD3C-9BC4-386D-0827B2FE6D14}"/>
              </a:ext>
            </a:extLst>
          </p:cNvPr>
          <p:cNvSpPr txBox="1"/>
          <p:nvPr/>
        </p:nvSpPr>
        <p:spPr>
          <a:xfrm>
            <a:off x="993605" y="3347402"/>
            <a:ext cx="4306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1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FFA856-01EF-B846-E1EF-979ECA68EFFF}"/>
              </a:ext>
            </a:extLst>
          </p:cNvPr>
          <p:cNvSpPr txBox="1"/>
          <p:nvPr/>
        </p:nvSpPr>
        <p:spPr>
          <a:xfrm>
            <a:off x="4813574" y="3337631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1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33E167-2106-61E4-9E05-56B4FD4E89B0}"/>
              </a:ext>
            </a:extLst>
          </p:cNvPr>
          <p:cNvSpPr txBox="1"/>
          <p:nvPr/>
        </p:nvSpPr>
        <p:spPr>
          <a:xfrm>
            <a:off x="4813574" y="3768889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+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1</a:t>
            </a: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9F7E54-71A0-42D5-BD99-4F33C8164F9A}"/>
              </a:ext>
            </a:extLst>
          </p:cNvPr>
          <p:cNvSpPr txBox="1"/>
          <p:nvPr/>
        </p:nvSpPr>
        <p:spPr>
          <a:xfrm>
            <a:off x="5374662" y="4173007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00A8D5-A644-B64E-9C2D-99C4CF65F2EA}"/>
              </a:ext>
            </a:extLst>
          </p:cNvPr>
          <p:cNvSpPr txBox="1"/>
          <p:nvPr/>
        </p:nvSpPr>
        <p:spPr>
          <a:xfrm>
            <a:off x="993605" y="4611863"/>
            <a:ext cx="5848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5</a:t>
            </a:r>
          </a:p>
        </p:txBody>
      </p:sp>
    </p:spTree>
    <p:extLst>
      <p:ext uri="{BB962C8B-B14F-4D97-AF65-F5344CB8AC3E}">
        <p14:creationId xmlns:p14="http://schemas.microsoft.com/office/powerpoint/2010/main" val="28468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39F3EF-98AE-FB31-AE37-9AA0EEAAE81E}"/>
              </a:ext>
            </a:extLst>
          </p:cNvPr>
          <p:cNvGrpSpPr/>
          <p:nvPr/>
        </p:nvGrpSpPr>
        <p:grpSpPr>
          <a:xfrm>
            <a:off x="4572000" y="209550"/>
            <a:ext cx="4343401" cy="4038600"/>
            <a:chOff x="5647827" y="331463"/>
            <a:chExt cx="3038475" cy="299148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903EB2D-69FF-3519-739E-5962A604B0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47827" y="331463"/>
              <a:ext cx="3038475" cy="2991485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DA8A739-9581-0422-4DFE-95DCF1C3E490}"/>
                </a:ext>
              </a:extLst>
            </p:cNvPr>
            <p:cNvSpPr txBox="1"/>
            <p:nvPr/>
          </p:nvSpPr>
          <p:spPr>
            <a:xfrm>
              <a:off x="8457951" y="2542764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2545FDA-C5AF-4D90-8B0C-E02AB425F1F5}"/>
                </a:ext>
              </a:extLst>
            </p:cNvPr>
            <p:cNvSpPr txBox="1"/>
            <p:nvPr/>
          </p:nvSpPr>
          <p:spPr>
            <a:xfrm>
              <a:off x="6451305" y="432913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159C25-9CB6-86C0-61E9-EDE3E72C0628}"/>
              </a:ext>
            </a:extLst>
          </p:cNvPr>
          <p:cNvSpPr txBox="1"/>
          <p:nvPr/>
        </p:nvSpPr>
        <p:spPr>
          <a:xfrm>
            <a:off x="0" y="49270"/>
            <a:ext cx="4804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5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A00EA2-5ECC-AF2E-99F0-A0A9D8FB350B}"/>
              </a:ext>
            </a:extLst>
          </p:cNvPr>
          <p:cNvSpPr txBox="1"/>
          <p:nvPr/>
        </p:nvSpPr>
        <p:spPr>
          <a:xfrm>
            <a:off x="164280" y="568268"/>
            <a:ext cx="4483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 ; 5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5</a:t>
            </a:r>
          </a:p>
        </p:txBody>
      </p:sp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79294"/>
              </p:ext>
            </p:extLst>
          </p:nvPr>
        </p:nvGraphicFramePr>
        <p:xfrm>
          <a:off x="228826" y="1921031"/>
          <a:ext cx="4505135" cy="217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479313" imgH="2168695" progId="Word.Document.12">
                  <p:embed/>
                </p:oleObj>
              </mc:Choice>
              <mc:Fallback>
                <p:oleObj name="Document" r:id="rId3" imgW="4479313" imgH="21686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26" y="1921031"/>
                        <a:ext cx="4505135" cy="2172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12094"/>
              </p:ext>
            </p:extLst>
          </p:nvPr>
        </p:nvGraphicFramePr>
        <p:xfrm>
          <a:off x="193675" y="3783013"/>
          <a:ext cx="837882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8415659" imgH="1547275" progId="Word.Document.12">
                  <p:embed/>
                </p:oleObj>
              </mc:Choice>
              <mc:Fallback>
                <p:oleObj name="Document" r:id="rId5" imgW="8415659" imgH="15472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675" y="3783013"/>
                        <a:ext cx="8378825" cy="153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08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E1A2F2-0832-C66D-7603-FDDB6AACCFB1}"/>
              </a:ext>
            </a:extLst>
          </p:cNvPr>
          <p:cNvSpPr txBox="1"/>
          <p:nvPr/>
        </p:nvSpPr>
        <p:spPr>
          <a:xfrm>
            <a:off x="54846" y="2410595"/>
            <a:ext cx="8479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2 ; 2)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048E5F-D613-1706-01AB-4BAC93D5E1E0}"/>
              </a:ext>
            </a:extLst>
          </p:cNvPr>
          <p:cNvSpPr txBox="1"/>
          <p:nvPr/>
        </p:nvSpPr>
        <p:spPr>
          <a:xfrm>
            <a:off x="435980" y="2891251"/>
            <a:ext cx="3567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 = –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75AE56-0272-6AE6-DE16-7082A0DCA8AD}"/>
              </a:ext>
            </a:extLst>
          </p:cNvPr>
          <p:cNvSpPr txBox="1"/>
          <p:nvPr/>
        </p:nvSpPr>
        <p:spPr>
          <a:xfrm>
            <a:off x="477456" y="3371906"/>
            <a:ext cx="2055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4D1C77-1E76-60C8-C720-3E7C8C0EE9CC}"/>
              </a:ext>
            </a:extLst>
          </p:cNvPr>
          <p:cNvSpPr txBox="1"/>
          <p:nvPr/>
        </p:nvSpPr>
        <p:spPr>
          <a:xfrm>
            <a:off x="435980" y="3943350"/>
            <a:ext cx="44244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6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90550"/>
            <a:chOff x="0" y="0"/>
            <a:chExt cx="9144000" cy="590550"/>
          </a:xfrm>
          <a:solidFill>
            <a:srgbClr val="FDEADA"/>
          </a:solidFill>
        </p:grpSpPr>
        <p:sp>
          <p:nvSpPr>
            <p:cNvPr id="14" name="Rounded Rectangle 13"/>
            <p:cNvSpPr/>
            <p:nvPr/>
          </p:nvSpPr>
          <p:spPr>
            <a:xfrm>
              <a:off x="0" y="0"/>
              <a:ext cx="9144000" cy="59055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3D08E13-607A-B65D-2157-7E515BD698FC}"/>
                </a:ext>
              </a:extLst>
            </p:cNvPr>
            <p:cNvSpPr/>
            <p:nvPr/>
          </p:nvSpPr>
          <p:spPr>
            <a:xfrm>
              <a:off x="2133600" y="38001"/>
              <a:ext cx="4871205" cy="523220"/>
            </a:xfrm>
            <a:prstGeom prst="rect">
              <a:avLst/>
            </a:prstGeom>
            <a:grp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CUỐI CHƯƠNG III</a:t>
              </a:r>
            </a:p>
          </p:txBody>
        </p:sp>
      </p:grpSp>
      <p:sp>
        <p:nvSpPr>
          <p:cNvPr id="16" name="TextBox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BD74CD-2F1B-A328-7167-DA5451BD1088}"/>
              </a:ext>
            </a:extLst>
          </p:cNvPr>
          <p:cNvSpPr txBox="1"/>
          <p:nvPr/>
        </p:nvSpPr>
        <p:spPr>
          <a:xfrm>
            <a:off x="54846" y="570676"/>
            <a:ext cx="90824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– T79):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2;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690810" y="1867960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260421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16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1ADEC6-47D9-03A3-0750-E28CAB3A8B8A}"/>
              </a:ext>
            </a:extLst>
          </p:cNvPr>
          <p:cNvSpPr txBox="1"/>
          <p:nvPr/>
        </p:nvSpPr>
        <p:spPr>
          <a:xfrm>
            <a:off x="76200" y="133350"/>
            <a:ext cx="4704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CBCF9A-7213-C379-A56B-87A5B4E301BD}"/>
              </a:ext>
            </a:extLst>
          </p:cNvPr>
          <p:cNvSpPr txBox="1"/>
          <p:nvPr/>
        </p:nvSpPr>
        <p:spPr>
          <a:xfrm>
            <a:off x="221427" y="630593"/>
            <a:ext cx="44267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0;6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F1820B-438A-D20C-EDE6-5E880C8559A7}"/>
              </a:ext>
            </a:extLst>
          </p:cNvPr>
          <p:cNvSpPr txBox="1"/>
          <p:nvPr/>
        </p:nvSpPr>
        <p:spPr>
          <a:xfrm>
            <a:off x="188886" y="2044992"/>
            <a:ext cx="44593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3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–3;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1B4B71-2ED7-9D2D-1847-BA5E17155D50}"/>
              </a:ext>
            </a:extLst>
          </p:cNvPr>
          <p:cNvSpPr txBox="1"/>
          <p:nvPr/>
        </p:nvSpPr>
        <p:spPr>
          <a:xfrm>
            <a:off x="152400" y="3474977"/>
            <a:ext cx="45466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6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;6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–3;0).</a:t>
            </a:r>
          </a:p>
        </p:txBody>
      </p:sp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/>
          <a:srcRect l="1" r="-3211" b="10243"/>
          <a:stretch/>
        </p:blipFill>
        <p:spPr>
          <a:xfrm>
            <a:off x="4781107" y="133350"/>
            <a:ext cx="4408428" cy="4845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0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12D17A-30DB-AA1F-BDDF-F2503CDF786B}"/>
              </a:ext>
            </a:extLst>
          </p:cNvPr>
          <p:cNvSpPr txBox="1"/>
          <p:nvPr/>
        </p:nvSpPr>
        <p:spPr>
          <a:xfrm>
            <a:off x="187702" y="705146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– T79)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06475D-B2EF-F3E8-3211-0374B8E13FDB}"/>
              </a:ext>
            </a:extLst>
          </p:cNvPr>
          <p:cNvSpPr txBox="1"/>
          <p:nvPr/>
        </p:nvSpPr>
        <p:spPr>
          <a:xfrm>
            <a:off x="533400" y="2102975"/>
            <a:ext cx="748110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3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–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–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4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3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4D38DB-67F0-CDE7-742F-7C0CF33497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5183" y="556276"/>
            <a:ext cx="1101356" cy="1101356"/>
          </a:xfrm>
          <a:prstGeom prst="rect">
            <a:avLst/>
          </a:prstGeom>
        </p:spPr>
      </p:pic>
      <p:pic>
        <p:nvPicPr>
          <p:cNvPr id="7" name="COUNTDOWN TIMER 3 min (Nho)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5F1EC07-207C-7349-C862-F6372B1DEA0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356169" y="618931"/>
            <a:ext cx="1101356" cy="478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D12D17A-30DB-AA1F-BDDF-F2503CDF786B}"/>
                  </a:ext>
                </a:extLst>
              </p:cNvPr>
              <p:cNvSpPr txBox="1"/>
              <p:nvPr/>
            </p:nvSpPr>
            <p:spPr>
              <a:xfrm>
                <a:off x="386402" y="1233597"/>
                <a:ext cx="762810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hàm số bậc nhất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 trong mỗi trường hợp sau: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D12D17A-30DB-AA1F-BDDF-F2503CDF7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02" y="1233597"/>
                <a:ext cx="7628103" cy="954107"/>
              </a:xfrm>
              <a:prstGeom prst="rect">
                <a:avLst/>
              </a:prstGeom>
              <a:blipFill>
                <a:blip r:embed="rId6"/>
                <a:stretch>
                  <a:fillRect l="-1597" t="-6369" r="-2875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90550"/>
            <a:chOff x="0" y="0"/>
            <a:chExt cx="9144000" cy="590550"/>
          </a:xfrm>
          <a:solidFill>
            <a:srgbClr val="FDEADA"/>
          </a:solidFill>
        </p:grpSpPr>
        <p:sp>
          <p:nvSpPr>
            <p:cNvPr id="12" name="Rounded Rectangle 11"/>
            <p:cNvSpPr/>
            <p:nvPr/>
          </p:nvSpPr>
          <p:spPr>
            <a:xfrm>
              <a:off x="0" y="0"/>
              <a:ext cx="9144000" cy="59055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3D08E13-607A-B65D-2157-7E515BD698FC}"/>
                </a:ext>
              </a:extLst>
            </p:cNvPr>
            <p:cNvSpPr/>
            <p:nvPr/>
          </p:nvSpPr>
          <p:spPr>
            <a:xfrm>
              <a:off x="2133600" y="38001"/>
              <a:ext cx="4871205" cy="523220"/>
            </a:xfrm>
            <a:prstGeom prst="rect">
              <a:avLst/>
            </a:prstGeom>
            <a:grp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CUỐI CHƯƠNG 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691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9091">
                <p:cTn id="2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" grpId="0"/>
      <p:bldP spid="4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867421-CFC4-3741-A972-DD46FF4C1916}"/>
              </a:ext>
            </a:extLst>
          </p:cNvPr>
          <p:cNvSpPr/>
          <p:nvPr/>
        </p:nvSpPr>
        <p:spPr>
          <a:xfrm>
            <a:off x="1905000" y="0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5521CD-BFF2-FA73-F244-8E5FF37084D4}"/>
              </a:ext>
            </a:extLst>
          </p:cNvPr>
          <p:cNvSpPr txBox="1"/>
          <p:nvPr/>
        </p:nvSpPr>
        <p:spPr>
          <a:xfrm>
            <a:off x="3513772" y="412532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D4793AC-8834-6CA4-CD75-3EF6E9B1634E}"/>
                  </a:ext>
                </a:extLst>
              </p:cNvPr>
              <p:cNvSpPr txBox="1"/>
              <p:nvPr/>
            </p:nvSpPr>
            <p:spPr>
              <a:xfrm>
                <a:off x="228600" y="815899"/>
                <a:ext cx="8915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</a:t>
                </a:r>
                <a:r>
                  <a:rPr kumimoji="0" lang="en-US" sz="2800" b="0" i="1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b </a:t>
                </a:r>
                <a:r>
                  <a:rPr kumimoji="0" lang="en-US" sz="2800" b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</a:t>
                </a:r>
                <a:r>
                  <a:rPr kumimoji="0" lang="en-US" sz="2800" b="0" i="1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0" i="1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            </a:t>
                </a: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D4793AC-8834-6CA4-CD75-3EF6E9B16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15899"/>
                <a:ext cx="8915400" cy="523220"/>
              </a:xfrm>
              <a:prstGeom prst="rect">
                <a:avLst/>
              </a:prstGeom>
              <a:blipFill>
                <a:blip r:embed="rId2"/>
                <a:stretch>
                  <a:fillRect l="-143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52504B-4111-6C30-4C3D-DD3567592DA4}"/>
              </a:ext>
            </a:extLst>
          </p:cNvPr>
          <p:cNvSpPr txBox="1"/>
          <p:nvPr/>
        </p:nvSpPr>
        <p:spPr>
          <a:xfrm>
            <a:off x="321139" y="1312110"/>
            <a:ext cx="65319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US" sz="2800" b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en-US" sz="2800" b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US" sz="2800" b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US" sz="2800" b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DCA26F-BFA1-6009-DE49-48CDF96CED93}"/>
              </a:ext>
            </a:extLst>
          </p:cNvPr>
          <p:cNvSpPr txBox="1"/>
          <p:nvPr/>
        </p:nvSpPr>
        <p:spPr>
          <a:xfrm>
            <a:off x="291146" y="2709729"/>
            <a:ext cx="64850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M </a:t>
            </a: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(1;3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= 1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; y </a:t>
            </a: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= 3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kumimoji="0" lang="en-US" sz="2800" b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+ 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</a:rPr>
              <a:t>2.1 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+ b = 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81A2D9-7602-0C1E-D14D-4A70F6998DA0}"/>
              </a:ext>
            </a:extLst>
          </p:cNvPr>
          <p:cNvSpPr txBox="1"/>
          <p:nvPr/>
        </p:nvSpPr>
        <p:spPr>
          <a:xfrm>
            <a:off x="269011" y="4019839"/>
            <a:ext cx="3322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 + 2 = 5</a:t>
            </a: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EB1578-25AD-A077-D4DE-3A984F6F2DF8}"/>
              </a:ext>
            </a:extLst>
          </p:cNvPr>
          <p:cNvSpPr txBox="1"/>
          <p:nvPr/>
        </p:nvSpPr>
        <p:spPr>
          <a:xfrm>
            <a:off x="259973" y="4476643"/>
            <a:ext cx="5592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5</a:t>
            </a:r>
          </a:p>
        </p:txBody>
      </p:sp>
      <p:sp>
        <p:nvSpPr>
          <p:cNvPr id="22" name="TextBox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F6C06D-79EE-C8F3-3318-90557673FE65}"/>
              </a:ext>
            </a:extLst>
          </p:cNvPr>
          <p:cNvSpPr txBox="1"/>
          <p:nvPr/>
        </p:nvSpPr>
        <p:spPr>
          <a:xfrm>
            <a:off x="7110845" y="847425"/>
            <a:ext cx="1488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66343C-B45B-B800-A753-514E47B477B0}"/>
              </a:ext>
            </a:extLst>
          </p:cNvPr>
          <p:cNvSpPr txBox="1"/>
          <p:nvPr/>
        </p:nvSpPr>
        <p:spPr>
          <a:xfrm>
            <a:off x="7086600" y="2137277"/>
            <a:ext cx="152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362316-A5E8-9659-2BD3-569E3D30192E}"/>
              </a:ext>
            </a:extLst>
          </p:cNvPr>
          <p:cNvSpPr txBox="1"/>
          <p:nvPr/>
        </p:nvSpPr>
        <p:spPr>
          <a:xfrm>
            <a:off x="7140664" y="3118232"/>
            <a:ext cx="152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9A4DD2-A8DC-814A-EBEF-BFFE3F846B0B}"/>
              </a:ext>
            </a:extLst>
          </p:cNvPr>
          <p:cNvSpPr txBox="1"/>
          <p:nvPr/>
        </p:nvSpPr>
        <p:spPr>
          <a:xfrm>
            <a:off x="7140664" y="3950787"/>
            <a:ext cx="1596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8685229-C2D6-1DA7-C9EB-FFD7BA902FA8}"/>
              </a:ext>
            </a:extLst>
          </p:cNvPr>
          <p:cNvSpPr txBox="1"/>
          <p:nvPr/>
        </p:nvSpPr>
        <p:spPr>
          <a:xfrm>
            <a:off x="7162800" y="4453629"/>
            <a:ext cx="1596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08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3" grpId="0"/>
      <p:bldP spid="9" grpId="0"/>
      <p:bldP spid="11" grpId="0"/>
      <p:bldP spid="12" grpId="0"/>
      <p:bldP spid="22" grpId="0"/>
      <p:bldP spid="25" grpId="0"/>
      <p:bldP spid="26" grpId="0"/>
      <p:bldP spid="27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3425B8-44EE-E0F6-02BE-835A36BE0E1E}"/>
              </a:ext>
            </a:extLst>
          </p:cNvPr>
          <p:cNvSpPr/>
          <p:nvPr/>
        </p:nvSpPr>
        <p:spPr>
          <a:xfrm>
            <a:off x="1905000" y="0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B7DD02-AD15-BF42-DB1A-6E3A5F7275C9}"/>
              </a:ext>
            </a:extLst>
          </p:cNvPr>
          <p:cNvSpPr txBox="1"/>
          <p:nvPr/>
        </p:nvSpPr>
        <p:spPr>
          <a:xfrm>
            <a:off x="218209" y="1030934"/>
            <a:ext cx="71420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648471-2C87-9B83-522E-BEF5EC756148}"/>
              </a:ext>
            </a:extLst>
          </p:cNvPr>
          <p:cNvSpPr txBox="1"/>
          <p:nvPr/>
        </p:nvSpPr>
        <p:spPr>
          <a:xfrm>
            <a:off x="190500" y="2309121"/>
            <a:ext cx="71108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4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(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+ 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31E4E6-2C8B-3688-4C39-7CDD13E217E1}"/>
              </a:ext>
            </a:extLst>
          </p:cNvPr>
          <p:cNvSpPr txBox="1"/>
          <p:nvPr/>
        </p:nvSpPr>
        <p:spPr>
          <a:xfrm>
            <a:off x="971269" y="3665232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+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270E6C-A048-8FDA-20F7-1841CC617712}"/>
              </a:ext>
            </a:extLst>
          </p:cNvPr>
          <p:cNvSpPr txBox="1"/>
          <p:nvPr/>
        </p:nvSpPr>
        <p:spPr>
          <a:xfrm>
            <a:off x="190500" y="4105324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 – 3 = 1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8E77BD-502F-3941-78B4-A8FF365D430A}"/>
              </a:ext>
            </a:extLst>
          </p:cNvPr>
          <p:cNvSpPr txBox="1"/>
          <p:nvPr/>
        </p:nvSpPr>
        <p:spPr>
          <a:xfrm>
            <a:off x="190500" y="4548258"/>
            <a:ext cx="4851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</a:p>
        </p:txBody>
      </p:sp>
      <p:grpSp>
        <p:nvGrpSpPr>
          <p:cNvPr id="13" name="Group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A376D1-3636-CB1D-7221-F81E1524D75B}"/>
              </a:ext>
            </a:extLst>
          </p:cNvPr>
          <p:cNvGrpSpPr/>
          <p:nvPr/>
        </p:nvGrpSpPr>
        <p:grpSpPr>
          <a:xfrm>
            <a:off x="190500" y="507714"/>
            <a:ext cx="8763000" cy="523220"/>
            <a:chOff x="190500" y="507714"/>
            <a:chExt cx="8763000" cy="5232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9C52216-FA3D-AEFD-4DA1-8B8D18CA96F3}"/>
                </a:ext>
              </a:extLst>
            </p:cNvPr>
            <p:cNvSpPr txBox="1"/>
            <p:nvPr/>
          </p:nvSpPr>
          <p:spPr>
            <a:xfrm>
              <a:off x="190500" y="507714"/>
              <a:ext cx="876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 b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2A5036E-D3A1-8E31-F2E8-25DAF97AF2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050488"/>
                </p:ext>
              </p:extLst>
            </p:nvPr>
          </p:nvGraphicFramePr>
          <p:xfrm>
            <a:off x="5181600" y="580357"/>
            <a:ext cx="1003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02960" imgH="393480" progId="Equation.DSMT4">
                    <p:embed/>
                  </p:oleObj>
                </mc:Choice>
                <mc:Fallback>
                  <p:oleObj name="Equation" r:id="rId2" imgW="1002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181600" y="580357"/>
                          <a:ext cx="1003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224774-9B3D-3DF5-8B0D-CF140BDBB2D9}"/>
              </a:ext>
            </a:extLst>
          </p:cNvPr>
          <p:cNvSpPr txBox="1"/>
          <p:nvPr/>
        </p:nvSpPr>
        <p:spPr>
          <a:xfrm>
            <a:off x="7429499" y="561824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5976D3-A197-2B34-2D41-093792C1041F}"/>
              </a:ext>
            </a:extLst>
          </p:cNvPr>
          <p:cNvSpPr txBox="1"/>
          <p:nvPr/>
        </p:nvSpPr>
        <p:spPr>
          <a:xfrm>
            <a:off x="7500384" y="1466758"/>
            <a:ext cx="145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CF60C0-42A3-4E34-AB0A-312BDD3450D5}"/>
              </a:ext>
            </a:extLst>
          </p:cNvPr>
          <p:cNvSpPr txBox="1"/>
          <p:nvPr/>
        </p:nvSpPr>
        <p:spPr>
          <a:xfrm>
            <a:off x="7519555" y="2513198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E38A201-2F3F-13EF-A729-AE5B195F3A72}"/>
              </a:ext>
            </a:extLst>
          </p:cNvPr>
          <p:cNvSpPr txBox="1"/>
          <p:nvPr/>
        </p:nvSpPr>
        <p:spPr>
          <a:xfrm>
            <a:off x="7533410" y="3963648"/>
            <a:ext cx="1687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D349B3-920E-4EF4-649C-3468A43DCC11}"/>
              </a:ext>
            </a:extLst>
          </p:cNvPr>
          <p:cNvSpPr txBox="1"/>
          <p:nvPr/>
        </p:nvSpPr>
        <p:spPr>
          <a:xfrm>
            <a:off x="7533410" y="4548258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98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4" grpId="0"/>
      <p:bldP spid="15" grpId="0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4F73B8-515D-A87D-579B-06636E65C080}"/>
              </a:ext>
            </a:extLst>
          </p:cNvPr>
          <p:cNvSpPr/>
          <p:nvPr/>
        </p:nvSpPr>
        <p:spPr>
          <a:xfrm>
            <a:off x="1869051" y="-33688"/>
            <a:ext cx="48768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49341C-B971-9B48-AEC8-79AA42925D84}"/>
              </a:ext>
            </a:extLst>
          </p:cNvPr>
          <p:cNvSpPr txBox="1"/>
          <p:nvPr/>
        </p:nvSpPr>
        <p:spPr>
          <a:xfrm>
            <a:off x="0" y="1298686"/>
            <a:ext cx="1395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8427E56-A623-1E18-0D8B-1790636D90CE}"/>
                  </a:ext>
                </a:extLst>
              </p:cNvPr>
              <p:cNvSpPr txBox="1"/>
              <p:nvPr/>
            </p:nvSpPr>
            <p:spPr>
              <a:xfrm>
                <a:off x="129925" y="1523891"/>
                <a:ext cx="5062132" cy="778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kumimoji="0" lang="en-US" sz="2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kumimoji="0" 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8427E56-A623-1E18-0D8B-1790636D9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25" y="1523891"/>
                <a:ext cx="5062132" cy="778483"/>
              </a:xfrm>
              <a:prstGeom prst="rect">
                <a:avLst/>
              </a:prstGeom>
              <a:blipFill>
                <a:blip r:embed="rId2"/>
                <a:stretch>
                  <a:fillRect l="-2407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A1BEBF3-CD41-BDCA-F990-771A03C6A30B}"/>
                  </a:ext>
                </a:extLst>
              </p:cNvPr>
              <p:cNvSpPr txBox="1"/>
              <p:nvPr/>
            </p:nvSpPr>
            <p:spPr>
              <a:xfrm>
                <a:off x="140669" y="2149544"/>
                <a:ext cx="8542055" cy="1209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;3</a:t>
                </a: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A1BEBF3-CD41-BDCA-F990-771A03C6A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69" y="2149544"/>
                <a:ext cx="8542055" cy="1209370"/>
              </a:xfrm>
              <a:prstGeom prst="rect">
                <a:avLst/>
              </a:prstGeom>
              <a:blipFill>
                <a:blip r:embed="rId3"/>
                <a:stretch>
                  <a:fillRect l="-1428" t="-5556" r="-207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2A10D9D-B599-FA6C-E264-155979EE2909}"/>
                  </a:ext>
                </a:extLst>
              </p:cNvPr>
              <p:cNvSpPr txBox="1"/>
              <p:nvPr/>
            </p:nvSpPr>
            <p:spPr>
              <a:xfrm>
                <a:off x="158585" y="3201662"/>
                <a:ext cx="8542055" cy="1209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defRPr/>
                </a:pP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6;0)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:endParaRPr 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2A10D9D-B599-FA6C-E264-155979EE2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85" y="3201662"/>
                <a:ext cx="8542055" cy="1209370"/>
              </a:xfrm>
              <a:prstGeom prst="rect">
                <a:avLst/>
              </a:prstGeom>
              <a:blipFill>
                <a:blip r:embed="rId4"/>
                <a:stretch>
                  <a:fillRect l="-1428" t="-5025" r="-1499" b="-5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01E208-9949-B4C5-2602-309F375700DE}"/>
              </a:ext>
            </a:extLst>
          </p:cNvPr>
          <p:cNvSpPr txBox="1"/>
          <p:nvPr/>
        </p:nvSpPr>
        <p:spPr>
          <a:xfrm>
            <a:off x="202808" y="4225928"/>
            <a:ext cx="86363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3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;0)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88A78EF-BA4B-0B6D-1B86-9F9D854227B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403033" y="19861"/>
            <a:ext cx="897195" cy="8971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 descr="OPL20U25GSXzBJYl68kk8uQGfFKzs7yb1M4KJWUiLk6ZEvGF+qCIPSnY57AbBFCvTW$15.2023.9$9+K4lPs7H94VUqPe2XwIsfPRnrXQE//QTEXxb8/8N4CNc6FpgZahzpTjFhMzSA7T/nHJa11DE8Ng2TP3iAmRczFlmslSuUNOgUeb6yRvs0="/>
              <p:cNvSpPr txBox="1"/>
              <p:nvPr/>
            </p:nvSpPr>
            <p:spPr>
              <a:xfrm>
                <a:off x="120947" y="235843"/>
                <a:ext cx="8867770" cy="1209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a (SGK – T78):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;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. 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 descr="OPL20U25GSXzBJYl68kk8uQGfFKzs7yb1M4KJWUiLk6ZEvGF+qCIPSnY57AbBFCvTW$15.2023.9$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47" y="235843"/>
                <a:ext cx="8867770" cy="1209370"/>
              </a:xfrm>
              <a:prstGeom prst="rect">
                <a:avLst/>
              </a:prstGeom>
              <a:blipFill>
                <a:blip r:embed="rId6"/>
                <a:stretch>
                  <a:fillRect l="-1443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8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27157" y="401049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338FC9-3ADA-9206-4ECD-88CEF359CE39}"/>
              </a:ext>
            </a:extLst>
          </p:cNvPr>
          <p:cNvSpPr/>
          <p:nvPr/>
        </p:nvSpPr>
        <p:spPr>
          <a:xfrm>
            <a:off x="1869051" y="-33688"/>
            <a:ext cx="48768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B183FE-F26C-6C88-7BF3-13249315267A}"/>
              </a:ext>
            </a:extLst>
          </p:cNvPr>
          <p:cNvSpPr txBox="1"/>
          <p:nvPr/>
        </p:nvSpPr>
        <p:spPr>
          <a:xfrm>
            <a:off x="505691" y="536204"/>
            <a:ext cx="4587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AD3855-BD8B-5099-8FF3-344B5417F136}"/>
              </a:ext>
            </a:extLst>
          </p:cNvPr>
          <p:cNvSpPr txBox="1"/>
          <p:nvPr/>
        </p:nvSpPr>
        <p:spPr>
          <a:xfrm>
            <a:off x="533400" y="1248421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;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4F1525-F5AF-5315-8E20-CA074CCB55AA}"/>
              </a:ext>
            </a:extLst>
          </p:cNvPr>
          <p:cNvSpPr txBox="1"/>
          <p:nvPr/>
        </p:nvSpPr>
        <p:spPr>
          <a:xfrm>
            <a:off x="533400" y="2179803"/>
            <a:ext cx="78459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;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7558B4-742C-F88A-EA3E-EC9FFA0CCC39}"/>
              </a:ext>
            </a:extLst>
          </p:cNvPr>
          <p:cNvSpPr txBox="1"/>
          <p:nvPr/>
        </p:nvSpPr>
        <p:spPr>
          <a:xfrm>
            <a:off x="533400" y="3133910"/>
            <a:ext cx="78858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;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;0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95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1CD476-75BF-D60D-E42E-0195F43EDDB1}"/>
              </a:ext>
            </a:extLst>
          </p:cNvPr>
          <p:cNvGrpSpPr/>
          <p:nvPr/>
        </p:nvGrpSpPr>
        <p:grpSpPr>
          <a:xfrm>
            <a:off x="2362200" y="98164"/>
            <a:ext cx="5257800" cy="4724400"/>
            <a:chOff x="2590800" y="438150"/>
            <a:chExt cx="4419600" cy="402668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43E0AAAE-9D1F-B7B0-6A90-36E9350AC5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7832"/>
            <a:stretch/>
          </p:blipFill>
          <p:spPr bwMode="auto">
            <a:xfrm>
              <a:off x="2590800" y="438150"/>
              <a:ext cx="4419600" cy="402668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2F834C9-7D67-49F7-4A4C-C4D70272E8B9}"/>
                </a:ext>
              </a:extLst>
            </p:cNvPr>
            <p:cNvSpPr txBox="1"/>
            <p:nvPr/>
          </p:nvSpPr>
          <p:spPr>
            <a:xfrm>
              <a:off x="6701170" y="304571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EEBBA27-C75F-A203-43E2-AEAE50DFDA3C}"/>
                </a:ext>
              </a:extLst>
            </p:cNvPr>
            <p:cNvSpPr txBox="1"/>
            <p:nvPr/>
          </p:nvSpPr>
          <p:spPr>
            <a:xfrm>
              <a:off x="3671777" y="501899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C9278F-F14E-729F-C08C-CD14C9FEFDF9}"/>
              </a:ext>
            </a:extLst>
          </p:cNvPr>
          <p:cNvSpPr txBox="1"/>
          <p:nvPr/>
        </p:nvSpPr>
        <p:spPr>
          <a:xfrm>
            <a:off x="152400" y="13335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748406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47B886-1FB6-EE24-3EF2-A284DD1B4760}"/>
              </a:ext>
            </a:extLst>
          </p:cNvPr>
          <p:cNvSpPr txBox="1"/>
          <p:nvPr/>
        </p:nvSpPr>
        <p:spPr>
          <a:xfrm>
            <a:off x="304800" y="51435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D859E-C6B3-EC57-BC40-DA8A79C87CEF}"/>
              </a:ext>
            </a:extLst>
          </p:cNvPr>
          <p:cNvSpPr txBox="1"/>
          <p:nvPr/>
        </p:nvSpPr>
        <p:spPr>
          <a:xfrm>
            <a:off x="304800" y="1175214"/>
            <a:ext cx="8534400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800" dirty="0"/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607674-C6CE-A645-9EE8-A2F23D7AE907}"/>
              </a:ext>
            </a:extLst>
          </p:cNvPr>
          <p:cNvSpPr/>
          <p:nvPr/>
        </p:nvSpPr>
        <p:spPr>
          <a:xfrm>
            <a:off x="1869051" y="-33688"/>
            <a:ext cx="48768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82613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9CD845-F10E-5920-916D-5A301CC516FB}"/>
              </a:ext>
            </a:extLst>
          </p:cNvPr>
          <p:cNvSpPr txBox="1"/>
          <p:nvPr/>
        </p:nvSpPr>
        <p:spPr>
          <a:xfrm>
            <a:off x="357962" y="59055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601CCD8-D3B0-5B9E-D013-361E52BE75F2}"/>
                  </a:ext>
                </a:extLst>
              </p:cNvPr>
              <p:cNvSpPr txBox="1"/>
              <p:nvPr/>
            </p:nvSpPr>
            <p:spPr>
              <a:xfrm>
                <a:off x="42691" y="987701"/>
                <a:ext cx="9132482" cy="778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b (SGK – T78):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àm số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;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2.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601CCD8-D3B0-5B9E-D013-361E52BE7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1" y="987701"/>
                <a:ext cx="9132482" cy="778483"/>
              </a:xfrm>
              <a:prstGeom prst="rect">
                <a:avLst/>
              </a:prstGeom>
              <a:blipFill>
                <a:blip r:embed="rId4"/>
                <a:stretch>
                  <a:fillRect l="-1335" r="-1535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E615D2-59FF-2993-1039-935ABFE4E7D7}"/>
                  </a:ext>
                </a:extLst>
              </p:cNvPr>
              <p:cNvSpPr txBox="1"/>
              <p:nvPr/>
            </p:nvSpPr>
            <p:spPr>
              <a:xfrm>
                <a:off x="421757" y="1720734"/>
                <a:ext cx="8546805" cy="2348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4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4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;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ime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E615D2-59FF-2993-1039-935ABFE4E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57" y="1720734"/>
                <a:ext cx="8546805" cy="2348207"/>
              </a:xfrm>
              <a:prstGeom prst="rect">
                <a:avLst/>
              </a:prstGeom>
              <a:blipFill>
                <a:blip r:embed="rId5"/>
                <a:stretch>
                  <a:fillRect l="-1427" t="-1558" r="-1498" b="-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4D862D-50E5-9535-9241-2C63AE26E3C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846" y="-153229"/>
            <a:ext cx="1200093" cy="1200093"/>
          </a:xfrm>
          <a:prstGeom prst="rect">
            <a:avLst/>
          </a:prstGeom>
        </p:spPr>
      </p:pic>
      <p:pic>
        <p:nvPicPr>
          <p:cNvPr id="11" name="COUNTDOWN TIMER 3 min (Nho)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764169E-ED33-EF44-7874-C4BD043F06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23326" y="85207"/>
            <a:ext cx="1101356" cy="478620"/>
          </a:xfrm>
          <a:prstGeom prst="rect">
            <a:avLst/>
          </a:prstGeom>
        </p:spPr>
      </p:pic>
      <p:sp>
        <p:nvSpPr>
          <p:cNvPr id="12" name="Rectangl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CC0DBA-6AB4-A209-4726-8C7DEB60C9B8}"/>
              </a:ext>
            </a:extLst>
          </p:cNvPr>
          <p:cNvSpPr/>
          <p:nvPr/>
        </p:nvSpPr>
        <p:spPr>
          <a:xfrm>
            <a:off x="2213926" y="-52230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193413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3030">
                <p:cTn id="1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599EC9-0FA4-CE91-0D30-5C8F011AA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5810" y="742950"/>
            <a:ext cx="4316395" cy="3450180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10C060-44F3-DAD9-68C0-45321E7F72CB}"/>
              </a:ext>
            </a:extLst>
          </p:cNvPr>
          <p:cNvSpPr txBox="1"/>
          <p:nvPr/>
        </p:nvSpPr>
        <p:spPr>
          <a:xfrm>
            <a:off x="208624" y="312343"/>
            <a:ext cx="430795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;0);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;0);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2).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221D6E-AF15-C491-4C2B-7FC11D20ED89}"/>
              </a:ext>
            </a:extLst>
          </p:cNvPr>
          <p:cNvSpPr txBox="1"/>
          <p:nvPr/>
        </p:nvSpPr>
        <p:spPr>
          <a:xfrm>
            <a:off x="176295" y="1622299"/>
            <a:ext cx="45157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0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cm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758901-12E5-76F4-6595-F3773CAC72FF}"/>
              </a:ext>
            </a:extLst>
          </p:cNvPr>
          <p:cNvSpPr txBox="1"/>
          <p:nvPr/>
        </p:nvSpPr>
        <p:spPr>
          <a:xfrm>
            <a:off x="179759" y="2563462"/>
            <a:ext cx="4556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cm;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c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1ED55D4-5CCA-300F-0ACF-1DF3879AA171}"/>
                  </a:ext>
                </a:extLst>
              </p:cNvPr>
              <p:cNvSpPr txBox="1"/>
              <p:nvPr/>
            </p:nvSpPr>
            <p:spPr>
              <a:xfrm>
                <a:off x="160777" y="3429586"/>
                <a:ext cx="4403651" cy="1209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m</a:t>
                </a:r>
                <a:r>
                  <a:rPr lang="en-US" sz="2800" baseline="30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1ED55D4-5CCA-300F-0ACF-1DF3879AA1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77" y="3429586"/>
                <a:ext cx="4403651" cy="1209370"/>
              </a:xfrm>
              <a:prstGeom prst="rect">
                <a:avLst/>
              </a:prstGeom>
              <a:blipFill>
                <a:blip r:embed="rId3"/>
                <a:stretch>
                  <a:fillRect l="-2766" t="-5556" r="-166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0A4586-055C-61EC-4826-AD9DABE20947}"/>
              </a:ext>
            </a:extLst>
          </p:cNvPr>
          <p:cNvSpPr txBox="1"/>
          <p:nvPr/>
        </p:nvSpPr>
        <p:spPr>
          <a:xfrm>
            <a:off x="0" y="4586042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là 5 cm</a:t>
            </a:r>
            <a:r>
              <a:rPr kumimoji="0" lang="en-US" sz="2800" b="0" i="0" u="none" strike="noStrike" kern="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0" i="0" u="none" strike="noStrike" kern="0" cap="none" spc="0" normalizeH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59395F-243F-F7E3-4D11-C9591499A3B5}"/>
              </a:ext>
            </a:extLst>
          </p:cNvPr>
          <p:cNvSpPr/>
          <p:nvPr/>
        </p:nvSpPr>
        <p:spPr>
          <a:xfrm>
            <a:off x="2213926" y="-52230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215509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FA0418-4709-FFDD-1607-C77720BE9D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3745" y="469079"/>
            <a:ext cx="4361829" cy="3296604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6A300D-ECA0-18C5-B8E2-75BFA20C8188}"/>
              </a:ext>
            </a:extLst>
          </p:cNvPr>
          <p:cNvSpPr txBox="1"/>
          <p:nvPr/>
        </p:nvSpPr>
        <p:spPr>
          <a:xfrm>
            <a:off x="-68211" y="-40966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Tính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 v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C7CFCB-F01A-FD9E-79E4-F19219457CF1}"/>
              </a:ext>
            </a:extLst>
          </p:cNvPr>
          <p:cNvSpPr txBox="1"/>
          <p:nvPr/>
        </p:nvSpPr>
        <p:spPr>
          <a:xfrm>
            <a:off x="0" y="364559"/>
            <a:ext cx="4174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H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2 – 1 = 1(c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8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H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6 – 2 = 4(cm)</a:t>
            </a: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066D48-E790-F90F-A31E-71D1E24CE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02170"/>
              </p:ext>
            </p:extLst>
          </p:nvPr>
        </p:nvGraphicFramePr>
        <p:xfrm>
          <a:off x="182479" y="1217296"/>
          <a:ext cx="48799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910208" imgH="2638931" progId="Word.Document.12">
                  <p:embed/>
                </p:oleObj>
              </mc:Choice>
              <mc:Fallback>
                <p:oleObj name="Document" r:id="rId3" imgW="4910208" imgH="2638931" progId="Word.Document.12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9066D48-E790-F90F-A31E-71D1E24CED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79" y="1217296"/>
                        <a:ext cx="4879975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F92F1F-3EA4-30D7-0E28-EE8B3028F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16313"/>
              </p:ext>
            </p:extLst>
          </p:nvPr>
        </p:nvGraphicFramePr>
        <p:xfrm>
          <a:off x="140917" y="3700066"/>
          <a:ext cx="3440484" cy="58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3548068" imgH="609427" progId="Word.Document.12">
                  <p:embed/>
                </p:oleObj>
              </mc:Choice>
              <mc:Fallback>
                <p:oleObj name="Document" r:id="rId5" imgW="3548068" imgH="609427" progId="Word.Document.12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1F92F1F-3EA4-30D7-0E28-EE8B3028F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917" y="3700066"/>
                        <a:ext cx="3440484" cy="58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ABE9DB-6021-E21D-6D91-27B5FA14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76424"/>
              </p:ext>
            </p:extLst>
          </p:nvPr>
        </p:nvGraphicFramePr>
        <p:xfrm>
          <a:off x="3278388" y="3765683"/>
          <a:ext cx="2209800" cy="62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2183160" imgH="667093" progId="Word.Document.12">
                  <p:embed/>
                </p:oleObj>
              </mc:Choice>
              <mc:Fallback>
                <p:oleObj name="Document" r:id="rId7" imgW="2183160" imgH="667093" progId="Word.Document.12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5ABE9DB-6021-E21D-6D91-27B5FA141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8388" y="3765683"/>
                        <a:ext cx="2209800" cy="624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C88B69-D756-5512-3B97-378733608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8560"/>
              </p:ext>
            </p:extLst>
          </p:nvPr>
        </p:nvGraphicFramePr>
        <p:xfrm>
          <a:off x="165161" y="4152505"/>
          <a:ext cx="6377329" cy="106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6320453" imgH="1060828" progId="Word.Document.12">
                  <p:embed/>
                </p:oleObj>
              </mc:Choice>
              <mc:Fallback>
                <p:oleObj name="Document" r:id="rId9" imgW="6320453" imgH="1060828" progId="Word.Document.12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0C88B69-D756-5512-3B97-378733608D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161" y="4152505"/>
                        <a:ext cx="6377329" cy="1065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48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A0FF63-21A1-A6AB-84C2-6BE32C097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5031" y="1513519"/>
            <a:ext cx="3284035" cy="3293473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4775DC-F92C-A3CB-11F3-A0D4DBF3F84F}"/>
              </a:ext>
            </a:extLst>
          </p:cNvPr>
          <p:cNvSpPr txBox="1"/>
          <p:nvPr/>
        </p:nvSpPr>
        <p:spPr>
          <a:xfrm>
            <a:off x="165175" y="544275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78)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7DA77D-2BCC-831D-0C58-FD18FF830A48}"/>
              </a:ext>
            </a:extLst>
          </p:cNvPr>
          <p:cNvSpPr txBox="1"/>
          <p:nvPr/>
        </p:nvSpPr>
        <p:spPr>
          <a:xfrm>
            <a:off x="193528" y="999200"/>
            <a:ext cx="5791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BB79B1-D474-6F76-C971-3E89BDB73CB1}"/>
              </a:ext>
            </a:extLst>
          </p:cNvPr>
          <p:cNvSpPr txBox="1"/>
          <p:nvPr/>
        </p:nvSpPr>
        <p:spPr>
          <a:xfrm>
            <a:off x="165175" y="3162709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6CD81D-CE34-CACD-0C8B-8C3CBC14AEFF}"/>
              </a:ext>
            </a:extLst>
          </p:cNvPr>
          <p:cNvSpPr txBox="1"/>
          <p:nvPr/>
        </p:nvSpPr>
        <p:spPr>
          <a:xfrm>
            <a:off x="138594" y="362108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COUNTDOWN TIMER 3 min (Nho)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0CDBA21-B7C2-0D9E-B1A3-AD94DBCF811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04050" y="90439"/>
            <a:ext cx="1101356" cy="47862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B50CBC-84A0-DABE-DCEA-C6D318D7B96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4749" y="533853"/>
            <a:ext cx="901513" cy="901513"/>
          </a:xfrm>
          <a:prstGeom prst="rect">
            <a:avLst/>
          </a:prstGeom>
        </p:spPr>
      </p:pic>
      <p:sp>
        <p:nvSpPr>
          <p:cNvPr id="14" name="Rectangl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3E5F52-B858-EBCB-F199-05A98ADC705D}"/>
              </a:ext>
            </a:extLst>
          </p:cNvPr>
          <p:cNvSpPr/>
          <p:nvPr/>
        </p:nvSpPr>
        <p:spPr>
          <a:xfrm>
            <a:off x="2136397" y="10633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06CD81D-CE34-CACD-0C8B-8C3CBC14AEFF}"/>
              </a:ext>
            </a:extLst>
          </p:cNvPr>
          <p:cNvSpPr txBox="1"/>
          <p:nvPr/>
        </p:nvSpPr>
        <p:spPr>
          <a:xfrm>
            <a:off x="144393" y="41443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–1 ; –1),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 ; –1),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 ; 2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71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9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/>
      <p:bldP spid="4" grpId="0"/>
      <p:bldP spid="5" grpId="0"/>
      <p:bldP spid="6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4775DC-F92C-A3CB-11F3-A0D4DBF3F84F}"/>
              </a:ext>
            </a:extLst>
          </p:cNvPr>
          <p:cNvSpPr txBox="1"/>
          <p:nvPr/>
        </p:nvSpPr>
        <p:spPr>
          <a:xfrm>
            <a:off x="153952" y="422304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78):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7DA77D-2BCC-831D-0C58-FD18FF830A48}"/>
              </a:ext>
            </a:extLst>
          </p:cNvPr>
          <p:cNvSpPr txBox="1"/>
          <p:nvPr/>
        </p:nvSpPr>
        <p:spPr>
          <a:xfrm>
            <a:off x="222448" y="850067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BB79B1-D474-6F76-C971-3E89BDB73CB1}"/>
              </a:ext>
            </a:extLst>
          </p:cNvPr>
          <p:cNvSpPr txBox="1"/>
          <p:nvPr/>
        </p:nvSpPr>
        <p:spPr>
          <a:xfrm>
            <a:off x="2590800" y="1821067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B50CBC-84A0-DABE-DCEA-C6D318D7B9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069" y="-136579"/>
            <a:ext cx="1117766" cy="111776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A0FF63-21A1-A6AB-84C2-6BE32C097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9823" y="1059831"/>
            <a:ext cx="3107977" cy="3116909"/>
          </a:xfrm>
          <a:prstGeom prst="rect">
            <a:avLst/>
          </a:prstGeom>
        </p:spPr>
      </p:pic>
      <p:sp>
        <p:nvSpPr>
          <p:cNvPr id="14" name="Rectangl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3E5F52-B858-EBCB-F199-05A98ADC705D}"/>
              </a:ext>
            </a:extLst>
          </p:cNvPr>
          <p:cNvSpPr/>
          <p:nvPr/>
        </p:nvSpPr>
        <p:spPr>
          <a:xfrm>
            <a:off x="2136397" y="10633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6A000BE-A7A9-C344-0842-7D618F2F0521}"/>
                  </a:ext>
                </a:extLst>
              </p:cNvPr>
              <p:cNvSpPr txBox="1"/>
              <p:nvPr/>
            </p:nvSpPr>
            <p:spPr>
              <a:xfrm>
                <a:off x="140097" y="2243553"/>
                <a:ext cx="5574903" cy="1394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ô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28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kern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6A000BE-A7A9-C344-0842-7D618F2F0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97" y="2243553"/>
                <a:ext cx="5574903" cy="1394997"/>
              </a:xfrm>
              <a:prstGeom prst="rect">
                <a:avLst/>
              </a:prstGeom>
              <a:blipFill>
                <a:blip r:embed="rId5"/>
                <a:stretch>
                  <a:fillRect l="-2295" t="-4367" r="-3716"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A8D7E5-C77F-2241-1054-BF4A1A7BEE22}"/>
              </a:ext>
            </a:extLst>
          </p:cNvPr>
          <p:cNvSpPr txBox="1"/>
          <p:nvPr/>
        </p:nvSpPr>
        <p:spPr>
          <a:xfrm>
            <a:off x="184196" y="3217843"/>
            <a:ext cx="576228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kumimoji="0" lang="en-US" sz="2800" b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u="none" strike="noStrike" kern="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kumimoji="0" lang="en-US" sz="2800" b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kumimoji="0" lang="en-US" sz="2800" b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184196" y="4172127"/>
                <a:ext cx="6248400" cy="533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800" i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96" y="4172127"/>
                <a:ext cx="6248400" cy="533223"/>
              </a:xfrm>
              <a:prstGeom prst="rect">
                <a:avLst/>
              </a:prstGeom>
              <a:blipFill>
                <a:blip r:embed="rId6"/>
                <a:stretch>
                  <a:fillRect l="-1951" t="-9091" r="-1659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4196" y="4577939"/>
            <a:ext cx="6187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defRPr/>
            </a:pP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am giác </a:t>
            </a:r>
            <a:r>
              <a:rPr lang="en-US" sz="2800" i="1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tam giác vuông cân.</a:t>
            </a:r>
            <a:endParaRPr lang="en-US" sz="28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06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3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849E15-6175-B518-01B9-842AAB6323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2350" y="1022397"/>
            <a:ext cx="3442761" cy="3454353"/>
          </a:xfrm>
          <a:prstGeom prst="rect">
            <a:avLst/>
          </a:prstGeom>
        </p:spPr>
      </p:pic>
      <p:sp>
        <p:nvSpPr>
          <p:cNvPr id="44" name="Rectangle 4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EA6371-81BF-4D35-9A13-AECFDFD1F8E9}"/>
              </a:ext>
            </a:extLst>
          </p:cNvPr>
          <p:cNvSpPr/>
          <p:nvPr/>
        </p:nvSpPr>
        <p:spPr>
          <a:xfrm>
            <a:off x="2136397" y="-19050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5A4CA-BB0A-81E2-65D5-12CDEA738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34872"/>
              </p:ext>
            </p:extLst>
          </p:nvPr>
        </p:nvGraphicFramePr>
        <p:xfrm>
          <a:off x="164591" y="4634591"/>
          <a:ext cx="7446380" cy="50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515798" imgH="500435" progId="Word.Document.12">
                  <p:embed/>
                </p:oleObj>
              </mc:Choice>
              <mc:Fallback>
                <p:oleObj name="Document" r:id="rId3" imgW="7515798" imgH="500435" progId="Word.Document.12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C5A4CA-BB0A-81E2-65D5-12CDEA738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591" y="4634591"/>
                        <a:ext cx="7446380" cy="50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4775DC-F92C-A3CB-11F3-A0D4DBF3F84F}"/>
              </a:ext>
            </a:extLst>
          </p:cNvPr>
          <p:cNvSpPr txBox="1"/>
          <p:nvPr/>
        </p:nvSpPr>
        <p:spPr>
          <a:xfrm>
            <a:off x="164591" y="417964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78):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Box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7DA77D-2BCC-831D-0C58-FD18FF830A48}"/>
              </a:ext>
            </a:extLst>
          </p:cNvPr>
          <p:cNvSpPr txBox="1"/>
          <p:nvPr/>
        </p:nvSpPr>
        <p:spPr>
          <a:xfrm>
            <a:off x="208709" y="848204"/>
            <a:ext cx="50490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BB79B1-D474-6F76-C971-3E89BDB73CB1}"/>
              </a:ext>
            </a:extLst>
          </p:cNvPr>
          <p:cNvSpPr txBox="1"/>
          <p:nvPr/>
        </p:nvSpPr>
        <p:spPr>
          <a:xfrm>
            <a:off x="2598413" y="1971589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4676" y="2343395"/>
            <a:ext cx="5153124" cy="142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 Tam giác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vuông cân tại 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đó để tứ giác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vuông thì: 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1133788" y="3635410"/>
                <a:ext cx="3947171" cy="1046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R="30480" algn="just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A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9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9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R="3048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 = BC = CD = AD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88" y="3635410"/>
                <a:ext cx="3947171" cy="1046505"/>
              </a:xfrm>
              <a:prstGeom prst="rect">
                <a:avLst/>
              </a:prstGeom>
              <a:blipFill>
                <a:blip r:embed="rId5"/>
                <a:stretch>
                  <a:fillRect l="-3246" t="-4070" r="-1391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82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3CA25-F375-C8B1-E43B-3D1606A45A67}"/>
              </a:ext>
            </a:extLst>
          </p:cNvPr>
          <p:cNvSpPr txBox="1"/>
          <p:nvPr/>
        </p:nvSpPr>
        <p:spPr>
          <a:xfrm>
            <a:off x="228600" y="100766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.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B7FE37-2AF2-4521-854A-97BDC127A76C}"/>
              </a:ext>
            </a:extLst>
          </p:cNvPr>
          <p:cNvSpPr txBox="1"/>
          <p:nvPr/>
        </p:nvSpPr>
        <p:spPr>
          <a:xfrm>
            <a:off x="216479" y="551196"/>
            <a:ext cx="48161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7F6F69-D71C-ABC4-7C44-2B968E2B0B93}"/>
              </a:ext>
            </a:extLst>
          </p:cNvPr>
          <p:cNvSpPr txBox="1"/>
          <p:nvPr/>
        </p:nvSpPr>
        <p:spPr>
          <a:xfrm>
            <a:off x="209552" y="1448979"/>
            <a:ext cx="495473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, A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1.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C4C3E5-9E8F-60B0-46FF-FDFECB16C596}"/>
              </a:ext>
            </a:extLst>
          </p:cNvPr>
          <p:cNvSpPr txBox="1"/>
          <p:nvPr/>
        </p:nvSpPr>
        <p:spPr>
          <a:xfrm>
            <a:off x="158774" y="2768563"/>
            <a:ext cx="5022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43641B-3A3A-6F7A-2A59-7BE83A6ACFE2}"/>
              </a:ext>
            </a:extLst>
          </p:cNvPr>
          <p:cNvSpPr txBox="1"/>
          <p:nvPr/>
        </p:nvSpPr>
        <p:spPr>
          <a:xfrm>
            <a:off x="197427" y="3731757"/>
            <a:ext cx="4268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1;2)</a:t>
            </a: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F329B1-7307-017C-0415-D7E380CDD0BF}"/>
              </a:ext>
            </a:extLst>
          </p:cNvPr>
          <p:cNvSpPr txBox="1"/>
          <p:nvPr/>
        </p:nvSpPr>
        <p:spPr>
          <a:xfrm>
            <a:off x="179556" y="4318363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1;2).</a:t>
            </a: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7968D2-5163-0C9A-F5D0-FBE09830D6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2771" y="717800"/>
            <a:ext cx="3596429" cy="360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8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302562" y="189793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479388"/>
            <a:chOff x="5714125" y="780700"/>
            <a:chExt cx="3028822" cy="165171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125600" y="831975"/>
              <a:ext cx="2162013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874326"/>
              <a:ext cx="2162013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203637-AAAB-618F-F933-9211C9A7C375}"/>
              </a:ext>
            </a:extLst>
          </p:cNvPr>
          <p:cNvSpPr txBox="1"/>
          <p:nvPr/>
        </p:nvSpPr>
        <p:spPr>
          <a:xfrm>
            <a:off x="152400" y="-80747"/>
            <a:ext cx="9144000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– T78)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D50A0E7-6090-74A9-051B-025E950FBF16}"/>
                  </a:ext>
                </a:extLst>
              </p:cNvPr>
              <p:cNvSpPr txBox="1"/>
              <p:nvPr/>
            </p:nvSpPr>
            <p:spPr>
              <a:xfrm>
                <a:off x="196703" y="419160"/>
                <a:ext cx="8718697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à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à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ã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à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u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ành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760 mmHg;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eble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exico)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200 m so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50,4 mmHg.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mHg)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) so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ah + b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.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ao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âm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50 m</a:t>
                </a:r>
                <a:r>
                  <a:rPr 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ự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mHg (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ười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D50A0E7-6090-74A9-051B-025E950FB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03" y="419160"/>
                <a:ext cx="8718697" cy="4708981"/>
              </a:xfrm>
              <a:prstGeom prst="rect">
                <a:avLst/>
              </a:prstGeom>
              <a:blipFill>
                <a:blip r:embed="rId4"/>
                <a:stretch>
                  <a:fillRect l="-1118" t="-1166" r="-1118" b="-2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UNTDOWN TIMER 3 min (Nho)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41A662E7-9F7B-A093-9FE9-8B8B38F45C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92555" y="-21770"/>
            <a:ext cx="1101356" cy="47862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CD4B8A-A3DA-F65D-C1D4-2B9C086125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1232" y="-118257"/>
            <a:ext cx="1242768" cy="1242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48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EDBE50-F2D3-830C-F6C4-3DA135170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0112" y="-99975"/>
            <a:ext cx="1101356" cy="1101356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D120C4-49F4-0385-61CD-C169691DA325}"/>
              </a:ext>
            </a:extLst>
          </p:cNvPr>
          <p:cNvSpPr txBox="1"/>
          <p:nvPr/>
        </p:nvSpPr>
        <p:spPr>
          <a:xfrm>
            <a:off x="3232193" y="3449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9CCB6B-BB1C-6944-C436-CBD7BD919661}"/>
              </a:ext>
            </a:extLst>
          </p:cNvPr>
          <p:cNvSpPr txBox="1"/>
          <p:nvPr/>
        </p:nvSpPr>
        <p:spPr>
          <a:xfrm>
            <a:off x="551568" y="2099474"/>
            <a:ext cx="4855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60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2554E5-B873-3AA9-880A-896E73C1006F}"/>
              </a:ext>
            </a:extLst>
          </p:cNvPr>
          <p:cNvSpPr txBox="1"/>
          <p:nvPr/>
        </p:nvSpPr>
        <p:spPr>
          <a:xfrm>
            <a:off x="551568" y="2622694"/>
            <a:ext cx="5388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760</a:t>
            </a:r>
          </a:p>
        </p:txBody>
      </p:sp>
      <p:sp>
        <p:nvSpPr>
          <p:cNvPr id="23" name="Rectangle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7E3DD6-46F7-8B99-779B-B991DBE942B0}"/>
              </a:ext>
            </a:extLst>
          </p:cNvPr>
          <p:cNvSpPr/>
          <p:nvPr/>
        </p:nvSpPr>
        <p:spPr>
          <a:xfrm>
            <a:off x="1981200" y="-7467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DC00B-8C97-8DA8-CA59-4D5841ADA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7765"/>
              </p:ext>
            </p:extLst>
          </p:nvPr>
        </p:nvGraphicFramePr>
        <p:xfrm>
          <a:off x="674225" y="3562542"/>
          <a:ext cx="70135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014167" imgH="907088" progId="Word.Document.12">
                  <p:embed/>
                </p:oleObj>
              </mc:Choice>
              <mc:Fallback>
                <p:oleObj name="Document" r:id="rId3" imgW="7014167" imgH="907088" progId="Word.Documen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9DC00B-8C97-8DA8-CA59-4D5841ADA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225" y="3562542"/>
                        <a:ext cx="70135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33FE7E-8BB3-2602-4B73-5CAAB3FA1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24512"/>
              </p:ext>
            </p:extLst>
          </p:nvPr>
        </p:nvGraphicFramePr>
        <p:xfrm>
          <a:off x="674224" y="4225984"/>
          <a:ext cx="70135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014167" imgH="907088" progId="Word.Document.12">
                  <p:embed/>
                </p:oleObj>
              </mc:Choice>
              <mc:Fallback>
                <p:oleObj name="Document" r:id="rId5" imgW="7014167" imgH="907088" progId="Word.Document.12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33FE7E-8BB3-2602-4B73-5CAAB3FA1F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224" y="4225984"/>
                        <a:ext cx="70135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466440" y="712690"/>
                <a:ext cx="667818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giả thiết ta có hàm số bậc nhất có dạng:</a:t>
                </a:r>
              </a:p>
              <a:p>
                <a:pPr algn="ctr"/>
                <a:r>
                  <a:rPr 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2800" i="1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 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:r>
                  <a:rPr lang="en-US" sz="2800" i="1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h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2800" i="1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2800" ker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a </a:t>
                </a:r>
                <a14:m>
                  <m:oMath xmlns:m="http://schemas.openxmlformats.org/officeDocument/2006/math">
                    <m:r>
                      <a:rPr lang="en-US" sz="280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.</a:t>
                </a: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40" y="712690"/>
                <a:ext cx="6678180" cy="954107"/>
              </a:xfrm>
              <a:prstGeom prst="rect">
                <a:avLst/>
              </a:prstGeom>
              <a:blipFill>
                <a:blip r:embed="rId7"/>
                <a:stretch>
                  <a:fillRect l="-1918" t="-7051" r="-548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51568" y="1614642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0;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760 ta có: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0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760</a:t>
            </a:r>
          </a:p>
        </p:txBody>
      </p:sp>
      <p:sp>
        <p:nvSpPr>
          <p:cNvPr id="18" name="Rectangle 1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51568" y="3065648"/>
            <a:ext cx="8069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200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50,4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0 + 760 = 550,4</a:t>
            </a:r>
          </a:p>
        </p:txBody>
      </p:sp>
    </p:spTree>
    <p:extLst>
      <p:ext uri="{BB962C8B-B14F-4D97-AF65-F5344CB8AC3E}">
        <p14:creationId xmlns:p14="http://schemas.microsoft.com/office/powerpoint/2010/main" val="1130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8" grpId="0"/>
      <p:bldP spid="1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8A4D22-8B96-BDE1-3E14-50736EA3AA99}"/>
              </a:ext>
            </a:extLst>
          </p:cNvPr>
          <p:cNvSpPr txBox="1"/>
          <p:nvPr/>
        </p:nvSpPr>
        <p:spPr>
          <a:xfrm>
            <a:off x="251540" y="3333198"/>
            <a:ext cx="8740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âm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50 (m) so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ker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>
                <a:latin typeface="Times New Roman" panose="02020603050405020304" pitchFamily="18" charset="0"/>
                <a:ea typeface="Times New Roman" panose="02020603050405020304" pitchFamily="18" charset="0"/>
              </a:rPr>
              <a:t>698,1 </a:t>
            </a:r>
            <a:r>
              <a:rPr lang="en-US" sz="2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mHg)</a:t>
            </a:r>
            <a:endParaRPr lang="en-US" sz="2800" dirty="0"/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8D1DD3-6ED2-D700-3572-E094949A324F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396B8F-0963-36DF-38B7-88A93262E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92772"/>
              </p:ext>
            </p:extLst>
          </p:nvPr>
        </p:nvGraphicFramePr>
        <p:xfrm>
          <a:off x="280989" y="550863"/>
          <a:ext cx="8634412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934553" imgH="1739729" progId="Word.Document.12">
                  <p:embed/>
                </p:oleObj>
              </mc:Choice>
              <mc:Fallback>
                <p:oleObj name="Document" r:id="rId2" imgW="8934553" imgH="1739729" progId="Word.Document.12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3396B8F-0963-36DF-38B7-88A93262E5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989" y="550863"/>
                        <a:ext cx="8634412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4E8FE3-1C2C-567B-C28D-483FDF420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10922"/>
              </p:ext>
            </p:extLst>
          </p:nvPr>
        </p:nvGraphicFramePr>
        <p:xfrm>
          <a:off x="762000" y="2341287"/>
          <a:ext cx="69992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175400" imgH="952477" progId="Word.Document.12">
                  <p:embed/>
                </p:oleObj>
              </mc:Choice>
              <mc:Fallback>
                <p:oleObj name="Document" r:id="rId4" imgW="7175400" imgH="952477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34E8FE3-1C2C-567B-C28D-483FDF420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341287"/>
                        <a:ext cx="699928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98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04800" y="522312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6C584E-866D-77A0-21B8-5F000784500C}"/>
              </a:ext>
            </a:extLst>
          </p:cNvPr>
          <p:cNvSpPr txBox="1"/>
          <p:nvPr/>
        </p:nvSpPr>
        <p:spPr>
          <a:xfrm>
            <a:off x="304800" y="1168643"/>
            <a:ext cx="8458200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 3, 4, 5, 6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, 8, 9 (SGK – T79)</a:t>
            </a:r>
          </a:p>
          <a:p>
            <a:pPr marL="285750" indent="-285750" algn="just">
              <a:buFontTx/>
              <a:buChar char="-"/>
            </a:pP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, 3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  <a:p>
            <a:pPr algn="just"/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 2, 3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ỳ</a:t>
            </a:r>
            <a:r>
              <a:rPr 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.</a:t>
            </a:r>
            <a:endParaRPr lang="en-US" sz="2800" kern="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A25644-81DB-FED0-A74E-0BB88208E7AE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41C814-CF1A-17B3-DC4B-51E9118345B9}"/>
              </a:ext>
            </a:extLst>
          </p:cNvPr>
          <p:cNvSpPr txBox="1"/>
          <p:nvPr/>
        </p:nvSpPr>
        <p:spPr>
          <a:xfrm>
            <a:off x="1066800" y="448945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(SGK – T79)</a:t>
            </a:r>
          </a:p>
        </p:txBody>
      </p:sp>
      <p:grpSp>
        <p:nvGrpSpPr>
          <p:cNvPr id="4" name="Group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1A5209-1DB2-8670-B680-93FC780A8325}"/>
              </a:ext>
            </a:extLst>
          </p:cNvPr>
          <p:cNvGrpSpPr/>
          <p:nvPr/>
        </p:nvGrpSpPr>
        <p:grpSpPr>
          <a:xfrm>
            <a:off x="228600" y="943026"/>
            <a:ext cx="8686800" cy="954107"/>
            <a:chOff x="228600" y="666750"/>
            <a:chExt cx="8686800" cy="95410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4C03271-B047-7433-25CB-201E6D946219}"/>
                </a:ext>
              </a:extLst>
            </p:cNvPr>
            <p:cNvSpPr txBox="1"/>
            <p:nvPr/>
          </p:nvSpPr>
          <p:spPr>
            <a:xfrm>
              <a:off x="228600" y="666750"/>
              <a:ext cx="8686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0;60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 b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769B2F1-16B0-068E-8B34-4B87A58CB7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359411"/>
                </p:ext>
              </p:extLst>
            </p:nvPr>
          </p:nvGraphicFramePr>
          <p:xfrm>
            <a:off x="7683500" y="759102"/>
            <a:ext cx="1003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02960" imgH="393480" progId="Equation.DSMT4">
                    <p:embed/>
                  </p:oleObj>
                </mc:Choice>
                <mc:Fallback>
                  <p:oleObj name="Equation" r:id="rId2" imgW="1002960" imgH="393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7B234C9C-5C6E-39B9-693F-AB7ACC996B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683500" y="759102"/>
                          <a:ext cx="1003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516972-D19E-5877-E97D-5B42B6FBF19D}"/>
              </a:ext>
            </a:extLst>
          </p:cNvPr>
          <p:cNvSpPr txBox="1"/>
          <p:nvPr/>
        </p:nvSpPr>
        <p:spPr>
          <a:xfrm>
            <a:off x="207335" y="1838855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;3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A9B371-8CEC-F6C4-9C80-4C0BA179081D}"/>
              </a:ext>
            </a:extLst>
          </p:cNvPr>
          <p:cNvSpPr txBox="1"/>
          <p:nvPr/>
        </p:nvSpPr>
        <p:spPr>
          <a:xfrm>
            <a:off x="228600" y="2760643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0E8E71-A6C2-BE4F-D6CE-287A1E5F34E8}"/>
              </a:ext>
            </a:extLst>
          </p:cNvPr>
          <p:cNvSpPr txBox="1"/>
          <p:nvPr/>
        </p:nvSpPr>
        <p:spPr>
          <a:xfrm>
            <a:off x="191386" y="3625155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5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716258-286B-1315-7B58-CAA05F407000}"/>
              </a:ext>
            </a:extLst>
          </p:cNvPr>
          <p:cNvSpPr/>
          <p:nvPr/>
        </p:nvSpPr>
        <p:spPr>
          <a:xfrm>
            <a:off x="2136397" y="-65118"/>
            <a:ext cx="487120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II</a:t>
            </a:r>
          </a:p>
        </p:txBody>
      </p:sp>
    </p:spTree>
    <p:extLst>
      <p:ext uri="{BB962C8B-B14F-4D97-AF65-F5344CB8AC3E}">
        <p14:creationId xmlns:p14="http://schemas.microsoft.com/office/powerpoint/2010/main" val="116364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7620000" y="564423"/>
            <a:ext cx="1143000" cy="1477328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685800">
              <a:spcBef>
                <a:spcPts val="450"/>
              </a:spcBef>
              <a:spcAft>
                <a:spcPts val="450"/>
              </a:spcAft>
            </a:pPr>
            <a:r>
              <a:rPr lang="en-US" sz="30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ÁI  TÁO ĐỘC</a:t>
            </a:r>
          </a:p>
        </p:txBody>
      </p:sp>
      <p:sp>
        <p:nvSpPr>
          <p:cNvPr id="7" name="Rounded 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81000" y="1010266"/>
            <a:ext cx="7086600" cy="376948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09601" y="1098963"/>
            <a:ext cx="68579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ẩ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̣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ê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́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̣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̉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5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25193" y1="73818" x2="14065" y2="92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8819"/>
            <a:ext cx="1310970" cy="501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656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D55D3A-ECBD-0522-B82F-5E025D092BA2}"/>
              </a:ext>
            </a:extLst>
          </p:cNvPr>
          <p:cNvGrpSpPr/>
          <p:nvPr/>
        </p:nvGrpSpPr>
        <p:grpSpPr>
          <a:xfrm>
            <a:off x="1485900" y="-57150"/>
            <a:ext cx="5143500" cy="1919189"/>
            <a:chOff x="457200" y="-76200"/>
            <a:chExt cx="6858000" cy="2100709"/>
          </a:xfrm>
        </p:grpSpPr>
        <p:sp>
          <p:nvSpPr>
            <p:cNvPr id="2" name="Cloud 1"/>
            <p:cNvSpPr/>
            <p:nvPr/>
          </p:nvSpPr>
          <p:spPr>
            <a:xfrm>
              <a:off x="457200" y="-76200"/>
              <a:ext cx="6858000" cy="2100709"/>
            </a:xfrm>
            <a:prstGeom prst="cloud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342131" y="362983"/>
              <a:ext cx="5583439" cy="104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28" name="Group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4DD07D-AAEB-4E98-5DF9-7B02C9DB600A}"/>
              </a:ext>
            </a:extLst>
          </p:cNvPr>
          <p:cNvGrpSpPr/>
          <p:nvPr/>
        </p:nvGrpSpPr>
        <p:grpSpPr>
          <a:xfrm>
            <a:off x="2439795" y="2207609"/>
            <a:ext cx="3862387" cy="1301725"/>
            <a:chOff x="0" y="2438400"/>
            <a:chExt cx="3073920" cy="1039181"/>
          </a:xfrm>
        </p:grpSpPr>
        <p:sp>
          <p:nvSpPr>
            <p:cNvPr id="6" name="Rounded Rectangle 5"/>
            <p:cNvSpPr/>
            <p:nvPr/>
          </p:nvSpPr>
          <p:spPr>
            <a:xfrm>
              <a:off x="0" y="2438400"/>
              <a:ext cx="2944826" cy="8382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29" y="2456330"/>
              <a:ext cx="3069491" cy="1021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A: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6" name="Group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2D4A8B-8988-87D1-E7F7-62B540BF5FB7}"/>
              </a:ext>
            </a:extLst>
          </p:cNvPr>
          <p:cNvGrpSpPr/>
          <p:nvPr/>
        </p:nvGrpSpPr>
        <p:grpSpPr>
          <a:xfrm>
            <a:off x="381000" y="3737936"/>
            <a:ext cx="3709985" cy="1166737"/>
            <a:chOff x="3998452" y="2417952"/>
            <a:chExt cx="3963135" cy="838200"/>
          </a:xfrm>
        </p:grpSpPr>
        <p:sp>
          <p:nvSpPr>
            <p:cNvPr id="11" name="Rounded Rectangle 10"/>
            <p:cNvSpPr/>
            <p:nvPr/>
          </p:nvSpPr>
          <p:spPr>
            <a:xfrm>
              <a:off x="3998452" y="2417952"/>
              <a:ext cx="3963135" cy="8382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77198" y="2578494"/>
              <a:ext cx="3336002" cy="325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B: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7" name="Group 2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6DB008-398A-7812-30F4-97383876B60F}"/>
              </a:ext>
            </a:extLst>
          </p:cNvPr>
          <p:cNvGrpSpPr/>
          <p:nvPr/>
        </p:nvGrpSpPr>
        <p:grpSpPr>
          <a:xfrm>
            <a:off x="4741672" y="3820618"/>
            <a:ext cx="4014788" cy="1091634"/>
            <a:chOff x="198424" y="3530690"/>
            <a:chExt cx="3184752" cy="838200"/>
          </a:xfrm>
        </p:grpSpPr>
        <p:sp>
          <p:nvSpPr>
            <p:cNvPr id="9" name="Rounded Rectangle 8"/>
            <p:cNvSpPr/>
            <p:nvPr/>
          </p:nvSpPr>
          <p:spPr>
            <a:xfrm>
              <a:off x="198424" y="3530690"/>
              <a:ext cx="2944826" cy="8382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1671" y="3724712"/>
              <a:ext cx="3141505" cy="401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C: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16" name="Picture 15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 flipH="1">
            <a:off x="2880011" y="3640573"/>
            <a:ext cx="1171575" cy="1279265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 flipH="1">
            <a:off x="7667625" y="3638550"/>
            <a:ext cx="1171575" cy="1279265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059" b="97412" l="476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30" t="3802" r="2199" b="2592"/>
          <a:stretch/>
        </p:blipFill>
        <p:spPr>
          <a:xfrm flipH="1">
            <a:off x="5769584" y="1532981"/>
            <a:ext cx="2042156" cy="2413980"/>
          </a:xfrm>
          <a:prstGeom prst="rect">
            <a:avLst/>
          </a:prstGeom>
        </p:spPr>
      </p:pic>
      <p:pic>
        <p:nvPicPr>
          <p:cNvPr id="20" name="Am-thanh-tra-loi-dung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79069" y="12988"/>
            <a:ext cx="457200" cy="457200"/>
          </a:xfrm>
          <a:prstGeom prst="rect">
            <a:avLst/>
          </a:prstGeom>
        </p:spPr>
      </p:pic>
      <p:pic>
        <p:nvPicPr>
          <p:cNvPr id="22" name="Am-thanh-tra-loi-sai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214139" y="2648018"/>
            <a:ext cx="457200" cy="457200"/>
          </a:xfrm>
          <a:prstGeom prst="rect">
            <a:avLst/>
          </a:prstGeom>
        </p:spPr>
      </p:pic>
      <p:pic>
        <p:nvPicPr>
          <p:cNvPr id="23" name="Am-thanh-tra-loi-sai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79069" y="1645775"/>
            <a:ext cx="457200" cy="457200"/>
          </a:xfrm>
          <a:prstGeom prst="rect">
            <a:avLst/>
          </a:prstGeom>
        </p:spPr>
      </p:pic>
      <p:sp>
        <p:nvSpPr>
          <p:cNvPr id="25" name="Right Arrow 24">
            <a:hlinkClick r:id="rId13" action="ppaction://hlinksldjump"/>
          </p:cNvPr>
          <p:cNvSpPr/>
          <p:nvPr/>
        </p:nvSpPr>
        <p:spPr>
          <a:xfrm>
            <a:off x="7356764" y="50624"/>
            <a:ext cx="628650" cy="387062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0830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8124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15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09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910304" y="-85143"/>
            <a:ext cx="5557296" cy="1846121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37202" y="256710"/>
            <a:ext cx="46493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685800"/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 = f(x) = x + 5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–2)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?</a:t>
            </a:r>
          </a:p>
        </p:txBody>
      </p:sp>
      <p:sp>
        <p:nvSpPr>
          <p:cNvPr id="6" name="Rounded 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34998" y="3666674"/>
            <a:ext cx="2051202" cy="94624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85645" y="2096446"/>
            <a:ext cx="2000555" cy="9594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ounded 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966967" y="3623643"/>
            <a:ext cx="2034033" cy="94992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Rounded 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877659" y="2031898"/>
            <a:ext cx="2046704" cy="9594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62454" y="3823194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: 2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477000" y="2219257"/>
            <a:ext cx="1000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: 3</a:t>
            </a: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614268" y="3774949"/>
            <a:ext cx="1371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: –3</a:t>
            </a: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361896" y="2289235"/>
            <a:ext cx="13257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: –2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1265024" y="3491462"/>
            <a:ext cx="1003035" cy="10952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5512212" y="3539222"/>
            <a:ext cx="967313" cy="105622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1271076" y="2066029"/>
            <a:ext cx="934437" cy="102032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3059" b="97412" l="476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30" t="3802" r="2199" b="2592"/>
          <a:stretch/>
        </p:blipFill>
        <p:spPr>
          <a:xfrm flipH="1">
            <a:off x="4830271" y="1672577"/>
            <a:ext cx="1494329" cy="1766410"/>
          </a:xfrm>
          <a:prstGeom prst="rect">
            <a:avLst/>
          </a:prstGeom>
        </p:spPr>
      </p:pic>
      <p:pic>
        <p:nvPicPr>
          <p:cNvPr id="2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79069" y="12988"/>
            <a:ext cx="457200" cy="4572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214139" y="750723"/>
            <a:ext cx="457200" cy="4572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214139" y="2648018"/>
            <a:ext cx="457200" cy="457200"/>
          </a:xfrm>
          <a:prstGeom prst="rect">
            <a:avLst/>
          </a:prstGeom>
        </p:spPr>
      </p:pic>
      <p:pic>
        <p:nvPicPr>
          <p:cNvPr id="2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79069" y="1645775"/>
            <a:ext cx="457200" cy="457200"/>
          </a:xfrm>
          <a:prstGeom prst="rect">
            <a:avLst/>
          </a:prstGeom>
        </p:spPr>
      </p:pic>
      <p:sp>
        <p:nvSpPr>
          <p:cNvPr id="24" name="Right Arrow 23">
            <a:hlinkClick r:id="rId12" action="ppaction://hlinksldjump"/>
          </p:cNvPr>
          <p:cNvSpPr/>
          <p:nvPr/>
        </p:nvSpPr>
        <p:spPr>
          <a:xfrm>
            <a:off x="7356764" y="50624"/>
            <a:ext cx="628650" cy="387062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068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15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8085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815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910304" y="-85142"/>
            <a:ext cx="5557296" cy="1542736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D66F5E-C01D-AACA-DB98-B942680902F5}"/>
              </a:ext>
            </a:extLst>
          </p:cNvPr>
          <p:cNvGrpSpPr/>
          <p:nvPr/>
        </p:nvGrpSpPr>
        <p:grpSpPr>
          <a:xfrm>
            <a:off x="5765436" y="1956285"/>
            <a:ext cx="2916844" cy="966384"/>
            <a:chOff x="5192852" y="1938338"/>
            <a:chExt cx="2993045" cy="966384"/>
          </a:xfrm>
        </p:grpSpPr>
        <p:sp>
          <p:nvSpPr>
            <p:cNvPr id="11" name="Rounded Rectangle 10"/>
            <p:cNvSpPr/>
            <p:nvPr/>
          </p:nvSpPr>
          <p:spPr>
            <a:xfrm>
              <a:off x="5192852" y="1938338"/>
              <a:ext cx="2993045" cy="966384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11943" y="2131779"/>
              <a:ext cx="25231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noProof="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3200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– 3.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174681-ACFB-E8D3-44B4-4919DA4A1FA3}"/>
              </a:ext>
            </a:extLst>
          </p:cNvPr>
          <p:cNvGrpSpPr/>
          <p:nvPr/>
        </p:nvGrpSpPr>
        <p:grpSpPr>
          <a:xfrm>
            <a:off x="1292613" y="1956284"/>
            <a:ext cx="2822187" cy="985707"/>
            <a:chOff x="1111800" y="1998601"/>
            <a:chExt cx="1937966" cy="862326"/>
          </a:xfrm>
        </p:grpSpPr>
        <p:sp>
          <p:nvSpPr>
            <p:cNvPr id="9" name="Rounded Rectangle 8"/>
            <p:cNvSpPr/>
            <p:nvPr/>
          </p:nvSpPr>
          <p:spPr>
            <a:xfrm>
              <a:off x="1111800" y="1998601"/>
              <a:ext cx="1937966" cy="862326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24343" y="2165523"/>
              <a:ext cx="1625423" cy="5115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A: –5</a:t>
              </a:r>
              <a:r>
                <a: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x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+ 4.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pic>
        <p:nvPicPr>
          <p:cNvPr id="18" name="Picture 1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5124342" y="1852768"/>
            <a:ext cx="997532" cy="1089224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059" b="97412" l="476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30" t="3802" r="2199" b="2592"/>
          <a:stretch/>
        </p:blipFill>
        <p:spPr>
          <a:xfrm>
            <a:off x="424946" y="1516044"/>
            <a:ext cx="1499514" cy="1772537"/>
          </a:xfrm>
          <a:prstGeom prst="rect">
            <a:avLst/>
          </a:prstGeom>
        </p:spPr>
      </p:pic>
      <p:pic>
        <p:nvPicPr>
          <p:cNvPr id="20" name="Am-thanh-tra-loi-dung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179069" y="12988"/>
            <a:ext cx="457200" cy="457200"/>
          </a:xfrm>
          <a:prstGeom prst="rect">
            <a:avLst/>
          </a:prstGeom>
        </p:spPr>
      </p:pic>
      <p:pic>
        <p:nvPicPr>
          <p:cNvPr id="21" name="Am-thanh-tra-loi-sai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14139" y="750723"/>
            <a:ext cx="457200" cy="457200"/>
          </a:xfrm>
          <a:prstGeom prst="rect">
            <a:avLst/>
          </a:prstGeom>
        </p:spPr>
      </p:pic>
      <p:pic>
        <p:nvPicPr>
          <p:cNvPr id="22" name="Am-thanh-tra-loi-sai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14139" y="2648018"/>
            <a:ext cx="457200" cy="457200"/>
          </a:xfrm>
          <a:prstGeom prst="rect">
            <a:avLst/>
          </a:prstGeom>
        </p:spPr>
      </p:pic>
      <p:pic>
        <p:nvPicPr>
          <p:cNvPr id="23" name="Am-thanh-tra-loi-sai-www_nhacchuongvui_com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179069" y="1645775"/>
            <a:ext cx="457200" cy="457200"/>
          </a:xfrm>
          <a:prstGeom prst="rect">
            <a:avLst/>
          </a:prstGeom>
        </p:spPr>
      </p:pic>
      <p:sp>
        <p:nvSpPr>
          <p:cNvPr id="24" name="Right Arrow 23" descr="OPL20U25GSXzBJYl68kk8uQGfFKzs7yb1M4KJWUiLk6ZEvGF+qCIPSnY57AbBFCvTW$15.2023.9$9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7356764" y="50624"/>
            <a:ext cx="628650" cy="387062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03B2E8-911C-D58B-AE52-38F1134ADD4B}"/>
              </a:ext>
            </a:extLst>
          </p:cNvPr>
          <p:cNvSpPr txBox="1"/>
          <p:nvPr/>
        </p:nvSpPr>
        <p:spPr>
          <a:xfrm>
            <a:off x="2547814" y="272662"/>
            <a:ext cx="41714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C7A87D9-FA95-5B7A-9628-907CD682D8BC}"/>
              </a:ext>
            </a:extLst>
          </p:cNvPr>
          <p:cNvGrpSpPr/>
          <p:nvPr/>
        </p:nvGrpSpPr>
        <p:grpSpPr>
          <a:xfrm>
            <a:off x="1284088" y="3475039"/>
            <a:ext cx="2928428" cy="1164869"/>
            <a:chOff x="1006203" y="4044601"/>
            <a:chExt cx="2928428" cy="1164869"/>
          </a:xfrm>
        </p:grpSpPr>
        <p:sp>
          <p:nvSpPr>
            <p:cNvPr id="6" name="Rounded Rectangle 5"/>
            <p:cNvSpPr/>
            <p:nvPr/>
          </p:nvSpPr>
          <p:spPr>
            <a:xfrm>
              <a:off x="1006203" y="4049144"/>
              <a:ext cx="2836449" cy="964636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35E4367-1E4B-B6F8-8382-AFB6694A1B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026502"/>
                </p:ext>
              </p:extLst>
            </p:nvPr>
          </p:nvGraphicFramePr>
          <p:xfrm>
            <a:off x="1618065" y="4044601"/>
            <a:ext cx="2316566" cy="1164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2" imgW="2410087" imgH="1204096" progId="Word.Document.12">
                    <p:embed/>
                  </p:oleObj>
                </mc:Choice>
                <mc:Fallback>
                  <p:oleObj name="Document" r:id="rId12" imgW="2410087" imgH="1204096" progId="Word.Document.12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E35E4367-1E4B-B6F8-8382-AFB6694A1B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18065" y="4044601"/>
                          <a:ext cx="2316566" cy="1164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9ADF1CD-30C0-CC41-B9D5-3729D1369D06}"/>
              </a:ext>
            </a:extLst>
          </p:cNvPr>
          <p:cNvGrpSpPr/>
          <p:nvPr/>
        </p:nvGrpSpPr>
        <p:grpSpPr>
          <a:xfrm>
            <a:off x="5721547" y="3501518"/>
            <a:ext cx="2960732" cy="964636"/>
            <a:chOff x="5309551" y="3432989"/>
            <a:chExt cx="2960732" cy="826564"/>
          </a:xfrm>
        </p:grpSpPr>
        <p:sp>
          <p:nvSpPr>
            <p:cNvPr id="10" name="Rounded Rectangle 9"/>
            <p:cNvSpPr/>
            <p:nvPr/>
          </p:nvSpPr>
          <p:spPr>
            <a:xfrm>
              <a:off x="5309551" y="3432989"/>
              <a:ext cx="2960732" cy="826564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914E0B9-9870-69E1-6E26-D0868358C5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509161"/>
                </p:ext>
              </p:extLst>
            </p:nvPr>
          </p:nvGraphicFramePr>
          <p:xfrm>
            <a:off x="5755758" y="3552021"/>
            <a:ext cx="2422374" cy="550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4" imgW="2708335" imgH="630665" progId="Word.Document.12">
                    <p:embed/>
                  </p:oleObj>
                </mc:Choice>
                <mc:Fallback>
                  <p:oleObj name="Document" r:id="rId14" imgW="2708335" imgH="630665" progId="Word.Document.12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F914E0B9-9870-69E1-6E26-D0868358C5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55758" y="3552021"/>
                          <a:ext cx="2422374" cy="5509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5061236" y="3337167"/>
            <a:ext cx="1014368" cy="11076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611" b="94236" l="55152" r="94394">
                        <a14:foregroundMark x1="66364" y1="91354" x2="86970" y2="70893"/>
                        <a14:foregroundMark x1="70303" y1="72334" x2="80000" y2="66859"/>
                        <a14:foregroundMark x1="80909" y1="91354" x2="82879" y2="913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545" t="7506" r="3499" b="5357"/>
          <a:stretch/>
        </p:blipFill>
        <p:spPr>
          <a:xfrm>
            <a:off x="730273" y="3344852"/>
            <a:ext cx="1026910" cy="1121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05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8085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815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15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815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35</TotalTime>
  <Words>3184</Words>
  <Application>Microsoft Office PowerPoint</Application>
  <PresentationFormat>On-screen Show (16:9)</PresentationFormat>
  <Paragraphs>250</Paragraphs>
  <Slides>45</Slides>
  <Notes>6</Notes>
  <HiddenSlides>0</HiddenSlides>
  <MMClips>2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Arial</vt:lpstr>
      <vt:lpstr>Calibri</vt:lpstr>
      <vt:lpstr>Calibri Light</vt:lpstr>
      <vt:lpstr>Cambria Math</vt:lpstr>
      <vt:lpstr>Times New Roman</vt:lpstr>
      <vt:lpstr>思源黑体 Heavy</vt:lpstr>
      <vt:lpstr>Office Theme</vt:lpstr>
      <vt:lpstr>Chủ đề Office</vt:lpstr>
      <vt:lpstr>1_Office Theme</vt:lpstr>
      <vt:lpstr>5_Office Theme</vt:lpstr>
      <vt:lpstr>2_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451</cp:revision>
  <dcterms:created xsi:type="dcterms:W3CDTF">2021-07-22T17:31:00Z</dcterms:created>
  <dcterms:modified xsi:type="dcterms:W3CDTF">2025-05-17T00:45:24Z</dcterms:modified>
</cp:coreProperties>
</file>